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7" r:id="rId2"/>
    <p:sldId id="28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8" r:id="rId33"/>
    <p:sldId id="289" r:id="rId34"/>
    <p:sldId id="290" r:id="rId35"/>
    <p:sldId id="297" r:id="rId36"/>
    <p:sldId id="293" r:id="rId37"/>
    <p:sldId id="291" r:id="rId38"/>
    <p:sldId id="294" r:id="rId39"/>
    <p:sldId id="292" r:id="rId40"/>
    <p:sldId id="295" r:id="rId41"/>
    <p:sldId id="296" r:id="rId4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11FF"/>
    <a:srgbClr val="A23CA4"/>
    <a:srgbClr val="00FF00"/>
    <a:srgbClr val="392CB4"/>
    <a:srgbClr val="21C652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292" autoAdjust="0"/>
    <p:restoredTop sz="94049" autoAdjust="0"/>
  </p:normalViewPr>
  <p:slideViewPr>
    <p:cSldViewPr snapToGrid="0">
      <p:cViewPr varScale="1">
        <p:scale>
          <a:sx n="86" d="100"/>
          <a:sy n="86" d="100"/>
        </p:scale>
        <p:origin x="48" y="4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2/9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45767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491939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96370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98510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50155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50853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27407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9534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17820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56757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03834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843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2/9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2/9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2/9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.svg"/><Relationship Id="rId7" Type="http://schemas.openxmlformats.org/officeDocument/2006/relationships/image" Target="../media/image5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svg"/><Relationship Id="rId4" Type="http://schemas.openxmlformats.org/officeDocument/2006/relationships/image" Target="../media/image3.png"/><Relationship Id="rId9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sv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svg"/><Relationship Id="rId4" Type="http://schemas.openxmlformats.org/officeDocument/2006/relationships/image" Target="../media/image6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68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65.wmf"/><Relationship Id="rId5" Type="http://schemas.openxmlformats.org/officeDocument/2006/relationships/image" Target="../media/image63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61.svg"/><Relationship Id="rId1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75.svg"/><Relationship Id="rId3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image" Target="../media/image74.png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73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72.wmf"/><Relationship Id="rId14" Type="http://schemas.openxmlformats.org/officeDocument/2006/relationships/image" Target="../media/image7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6.wmf"/><Relationship Id="rId7" Type="http://schemas.openxmlformats.org/officeDocument/2006/relationships/image" Target="../media/image80.svg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svg"/><Relationship Id="rId4" Type="http://schemas.openxmlformats.org/officeDocument/2006/relationships/image" Target="../media/image7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sv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84.svg"/><Relationship Id="rId7" Type="http://schemas.openxmlformats.org/officeDocument/2006/relationships/image" Target="../media/image86.wmf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75.sv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94.wmf"/><Relationship Id="rId3" Type="http://schemas.openxmlformats.org/officeDocument/2006/relationships/image" Target="../media/image87.svg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41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93.svg"/><Relationship Id="rId5" Type="http://schemas.openxmlformats.org/officeDocument/2006/relationships/image" Target="../media/image89.svg"/><Relationship Id="rId15" Type="http://schemas.openxmlformats.org/officeDocument/2006/relationships/image" Target="../media/image96.svg"/><Relationship Id="rId10" Type="http://schemas.openxmlformats.org/officeDocument/2006/relationships/image" Target="../media/image92.png"/><Relationship Id="rId4" Type="http://schemas.openxmlformats.org/officeDocument/2006/relationships/image" Target="../media/image88.png"/><Relationship Id="rId9" Type="http://schemas.openxmlformats.org/officeDocument/2006/relationships/image" Target="../media/image91.wmf"/><Relationship Id="rId14" Type="http://schemas.openxmlformats.org/officeDocument/2006/relationships/image" Target="../media/image9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102.wmf"/><Relationship Id="rId3" Type="http://schemas.openxmlformats.org/officeDocument/2006/relationships/image" Target="../media/image87.svg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104.wmf"/><Relationship Id="rId2" Type="http://schemas.openxmlformats.org/officeDocument/2006/relationships/image" Target="../media/image35.png"/><Relationship Id="rId16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101.wmf"/><Relationship Id="rId5" Type="http://schemas.openxmlformats.org/officeDocument/2006/relationships/image" Target="../media/image98.svg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97.png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svg"/><Relationship Id="rId7" Type="http://schemas.openxmlformats.org/officeDocument/2006/relationships/image" Target="../media/image106.w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sv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svg"/><Relationship Id="rId4" Type="http://schemas.openxmlformats.org/officeDocument/2006/relationships/image" Target="../media/image10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7" Type="http://schemas.openxmlformats.org/officeDocument/2006/relationships/image" Target="../media/image12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sv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svg"/><Relationship Id="rId7" Type="http://schemas.openxmlformats.org/officeDocument/2006/relationships/image" Target="../media/image87.sv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114.svg"/><Relationship Id="rId4" Type="http://schemas.openxmlformats.org/officeDocument/2006/relationships/image" Target="../media/image11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1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13" Type="http://schemas.openxmlformats.org/officeDocument/2006/relationships/image" Target="../media/image128.wmf"/><Relationship Id="rId18" Type="http://schemas.openxmlformats.org/officeDocument/2006/relationships/image" Target="../media/image131.png"/><Relationship Id="rId3" Type="http://schemas.openxmlformats.org/officeDocument/2006/relationships/image" Target="../media/image119.svg"/><Relationship Id="rId7" Type="http://schemas.openxmlformats.org/officeDocument/2006/relationships/image" Target="../media/image123.svg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130.wmf"/><Relationship Id="rId2" Type="http://schemas.openxmlformats.org/officeDocument/2006/relationships/image" Target="../media/image118.png"/><Relationship Id="rId16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11" Type="http://schemas.openxmlformats.org/officeDocument/2006/relationships/image" Target="../media/image127.svg"/><Relationship Id="rId5" Type="http://schemas.openxmlformats.org/officeDocument/2006/relationships/image" Target="../media/image121.svg"/><Relationship Id="rId15" Type="http://schemas.openxmlformats.org/officeDocument/2006/relationships/image" Target="../media/image129.wmf"/><Relationship Id="rId10" Type="http://schemas.openxmlformats.org/officeDocument/2006/relationships/image" Target="../media/image126.png"/><Relationship Id="rId19" Type="http://schemas.openxmlformats.org/officeDocument/2006/relationships/image" Target="../media/image132.svg"/><Relationship Id="rId4" Type="http://schemas.openxmlformats.org/officeDocument/2006/relationships/image" Target="../media/image120.png"/><Relationship Id="rId9" Type="http://schemas.openxmlformats.org/officeDocument/2006/relationships/image" Target="../media/image125.svg"/><Relationship Id="rId14" Type="http://schemas.openxmlformats.org/officeDocument/2006/relationships/oleObject" Target="../embeddings/oleObject5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13" Type="http://schemas.openxmlformats.org/officeDocument/2006/relationships/image" Target="../media/image142.wmf"/><Relationship Id="rId3" Type="http://schemas.openxmlformats.org/officeDocument/2006/relationships/image" Target="../media/image134.svg"/><Relationship Id="rId7" Type="http://schemas.openxmlformats.org/officeDocument/2006/relationships/image" Target="../media/image138.svg"/><Relationship Id="rId12" Type="http://schemas.openxmlformats.org/officeDocument/2006/relationships/oleObject" Target="../embeddings/oleObject56.bin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11" Type="http://schemas.openxmlformats.org/officeDocument/2006/relationships/image" Target="../media/image141.wmf"/><Relationship Id="rId5" Type="http://schemas.openxmlformats.org/officeDocument/2006/relationships/image" Target="../media/image136.svg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135.png"/><Relationship Id="rId9" Type="http://schemas.openxmlformats.org/officeDocument/2006/relationships/image" Target="../media/image140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65.bin"/><Relationship Id="rId3" Type="http://schemas.openxmlformats.org/officeDocument/2006/relationships/image" Target="../media/image143.wmf"/><Relationship Id="rId21" Type="http://schemas.openxmlformats.org/officeDocument/2006/relationships/image" Target="../media/image151.wmf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149.wmf"/><Relationship Id="rId2" Type="http://schemas.openxmlformats.org/officeDocument/2006/relationships/oleObject" Target="../embeddings/oleObject57.bin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46.wmf"/><Relationship Id="rId5" Type="http://schemas.openxmlformats.org/officeDocument/2006/relationships/image" Target="../media/image142.wmf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150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158.svg"/><Relationship Id="rId3" Type="http://schemas.openxmlformats.org/officeDocument/2006/relationships/image" Target="../media/image152.wmf"/><Relationship Id="rId7" Type="http://schemas.openxmlformats.org/officeDocument/2006/relationships/image" Target="../media/image154.wmf"/><Relationship Id="rId12" Type="http://schemas.openxmlformats.org/officeDocument/2006/relationships/image" Target="../media/image157.png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156.wmf"/><Relationship Id="rId5" Type="http://schemas.openxmlformats.org/officeDocument/2006/relationships/image" Target="../media/image153.wmf"/><Relationship Id="rId15" Type="http://schemas.openxmlformats.org/officeDocument/2006/relationships/image" Target="../media/image160.svg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155.wmf"/><Relationship Id="rId14" Type="http://schemas.openxmlformats.org/officeDocument/2006/relationships/image" Target="../media/image15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58.svg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png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7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svg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3.bin"/><Relationship Id="rId7" Type="http://schemas.openxmlformats.org/officeDocument/2006/relationships/image" Target="../media/image157.png"/><Relationship Id="rId12" Type="http://schemas.openxmlformats.org/officeDocument/2006/relationships/image" Target="../media/image166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6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165.svg"/><Relationship Id="rId4" Type="http://schemas.openxmlformats.org/officeDocument/2006/relationships/image" Target="../media/image162.wmf"/><Relationship Id="rId9" Type="http://schemas.openxmlformats.org/officeDocument/2006/relationships/image" Target="../media/image164.png"/><Relationship Id="rId14" Type="http://schemas.openxmlformats.org/officeDocument/2006/relationships/image" Target="../media/image167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70.wmf"/><Relationship Id="rId7" Type="http://schemas.openxmlformats.org/officeDocument/2006/relationships/oleObject" Target="../embeddings/oleObject80.bin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2.png"/><Relationship Id="rId5" Type="http://schemas.openxmlformats.org/officeDocument/2006/relationships/image" Target="../media/image171.wmf"/><Relationship Id="rId10" Type="http://schemas.openxmlformats.org/officeDocument/2006/relationships/image" Target="../media/image175.svg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7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svg"/><Relationship Id="rId4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17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1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8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4.sv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6.sv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8.sv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svg"/><Relationship Id="rId3" Type="http://schemas.openxmlformats.org/officeDocument/2006/relationships/image" Target="../media/image189.png"/><Relationship Id="rId7" Type="http://schemas.openxmlformats.org/officeDocument/2006/relationships/image" Target="../media/image19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8.svg"/><Relationship Id="rId5" Type="http://schemas.openxmlformats.org/officeDocument/2006/relationships/image" Target="../media/image187.png"/><Relationship Id="rId4" Type="http://schemas.openxmlformats.org/officeDocument/2006/relationships/image" Target="../media/image190.png"/><Relationship Id="rId9" Type="http://schemas.openxmlformats.org/officeDocument/2006/relationships/image" Target="../media/image19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3" Type="http://schemas.openxmlformats.org/officeDocument/2006/relationships/image" Target="../media/image187.png"/><Relationship Id="rId7" Type="http://schemas.openxmlformats.org/officeDocument/2006/relationships/image" Target="../media/image197.png"/><Relationship Id="rId12" Type="http://schemas.openxmlformats.org/officeDocument/2006/relationships/image" Target="../media/image20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5.svg"/><Relationship Id="rId11" Type="http://schemas.openxmlformats.org/officeDocument/2006/relationships/image" Target="../media/image201.png"/><Relationship Id="rId5" Type="http://schemas.openxmlformats.org/officeDocument/2006/relationships/image" Target="../media/image194.png"/><Relationship Id="rId10" Type="http://schemas.openxmlformats.org/officeDocument/2006/relationships/image" Target="../media/image196.png"/><Relationship Id="rId4" Type="http://schemas.openxmlformats.org/officeDocument/2006/relationships/image" Target="../media/image188.svg"/><Relationship Id="rId9" Type="http://schemas.openxmlformats.org/officeDocument/2006/relationships/image" Target="../media/image19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1.sv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4.svg"/><Relationship Id="rId5" Type="http://schemas.openxmlformats.org/officeDocument/2006/relationships/image" Target="../media/image203.png"/><Relationship Id="rId4" Type="http://schemas.openxmlformats.org/officeDocument/2006/relationships/image" Target="../media/image201.sv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6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7" Type="http://schemas.openxmlformats.org/officeDocument/2006/relationships/image" Target="../media/image21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svg"/><Relationship Id="rId4" Type="http://schemas.openxmlformats.org/officeDocument/2006/relationships/image" Target="../media/image1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svg"/><Relationship Id="rId5" Type="http://schemas.openxmlformats.org/officeDocument/2006/relationships/image" Target="../media/image209.png"/><Relationship Id="rId4" Type="http://schemas.openxmlformats.org/officeDocument/2006/relationships/image" Target="../media/image208.sv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svg"/><Relationship Id="rId5" Type="http://schemas.openxmlformats.org/officeDocument/2006/relationships/image" Target="../media/image185.png"/><Relationship Id="rId4" Type="http://schemas.openxmlformats.org/officeDocument/2006/relationships/image" Target="../media/image212.sv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6.svg"/><Relationship Id="rId3" Type="http://schemas.openxmlformats.org/officeDocument/2006/relationships/image" Target="../media/image30.svg"/><Relationship Id="rId7" Type="http://schemas.openxmlformats.org/officeDocument/2006/relationships/image" Target="../media/image32.wmf"/><Relationship Id="rId12" Type="http://schemas.openxmlformats.org/officeDocument/2006/relationships/image" Target="../media/image3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37.wmf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44.wmf"/><Relationship Id="rId25" Type="http://schemas.openxmlformats.org/officeDocument/2006/relationships/image" Target="../media/image36.svg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1.wmf"/><Relationship Id="rId24" Type="http://schemas.openxmlformats.org/officeDocument/2006/relationships/image" Target="../media/image35.png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53.wmf"/><Relationship Id="rId3" Type="http://schemas.openxmlformats.org/officeDocument/2006/relationships/image" Target="../media/image49.sv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22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6.svg"/><Relationship Id="rId5" Type="http://schemas.openxmlformats.org/officeDocument/2006/relationships/image" Target="../media/image50.wmf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svg"/><Relationship Id="rId13" Type="http://schemas.openxmlformats.org/officeDocument/2006/relationships/image" Target="../media/image35.png"/><Relationship Id="rId3" Type="http://schemas.openxmlformats.org/officeDocument/2006/relationships/image" Target="../media/image48.png"/><Relationship Id="rId7" Type="http://schemas.openxmlformats.org/officeDocument/2006/relationships/image" Target="../media/image54.png"/><Relationship Id="rId12" Type="http://schemas.openxmlformats.org/officeDocument/2006/relationships/image" Target="../media/image59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11" Type="http://schemas.openxmlformats.org/officeDocument/2006/relationships/image" Target="../media/image58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57.svg"/><Relationship Id="rId4" Type="http://schemas.openxmlformats.org/officeDocument/2006/relationships/image" Target="../media/image49.svg"/><Relationship Id="rId9" Type="http://schemas.openxmlformats.org/officeDocument/2006/relationships/image" Target="../media/image56.png"/><Relationship Id="rId14" Type="http://schemas.openxmlformats.org/officeDocument/2006/relationships/image" Target="../media/image36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ator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F47F4700-56AC-4A82-B89D-C82A8C971A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537873" y="1314381"/>
            <a:ext cx="4177127" cy="2098686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3081D33E-5F20-4E9F-BC6E-E0E94C79A5D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436126" y="1718716"/>
            <a:ext cx="3133901" cy="1441928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B6567D63-1CA0-4392-A8FA-1E88640D2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223069"/>
              </p:ext>
            </p:extLst>
          </p:nvPr>
        </p:nvGraphicFramePr>
        <p:xfrm>
          <a:off x="1231218" y="3429000"/>
          <a:ext cx="1728804" cy="51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228600" progId="Equation.DSMT4">
                  <p:embed/>
                </p:oleObj>
              </mc:Choice>
              <mc:Fallback>
                <p:oleObj name="Equation" r:id="rId6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31218" y="3429000"/>
                        <a:ext cx="1728804" cy="510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E074DB56-754B-4981-B19A-44BAB03502E1}"/>
              </a:ext>
            </a:extLst>
          </p:cNvPr>
          <p:cNvSpPr txBox="1"/>
          <p:nvPr/>
        </p:nvSpPr>
        <p:spPr>
          <a:xfrm>
            <a:off x="3616066" y="3419381"/>
            <a:ext cx="21866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al response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0527711-C37A-48CD-A9FD-5DFE9DABBA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246946"/>
              </p:ext>
            </p:extLst>
          </p:nvPr>
        </p:nvGraphicFramePr>
        <p:xfrm>
          <a:off x="1420813" y="4322487"/>
          <a:ext cx="28908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280" imgH="482400" progId="Equation.DSMT4">
                  <p:embed/>
                </p:oleObj>
              </mc:Choice>
              <mc:Fallback>
                <p:oleObj name="Equation" r:id="rId8" imgW="129528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6567D63-1CA0-4392-A8FA-1E88640D2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0813" y="4322487"/>
                        <a:ext cx="2890837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D2B29DF-9C8A-4789-8EEB-4B6BB00D7E8B}"/>
              </a:ext>
            </a:extLst>
          </p:cNvPr>
          <p:cNvSpPr txBox="1"/>
          <p:nvPr/>
        </p:nvSpPr>
        <p:spPr>
          <a:xfrm>
            <a:off x="7909771" y="3466524"/>
            <a:ext cx="21866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ymbol</a:t>
            </a:r>
          </a:p>
        </p:txBody>
      </p:sp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AFA4F1B-8929-4D41-B1F0-D46C86745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2876A4D-75C9-4B11-ADBD-07FDC8C454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9397341F-1EB0-499D-AC67-FC47197023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4921" y="82263"/>
            <a:ext cx="10515600" cy="662397"/>
          </a:xfrm>
        </p:spPr>
        <p:txBody>
          <a:bodyPr/>
          <a:lstStyle/>
          <a:p>
            <a:r>
              <a:rPr lang="en-US" dirty="0"/>
              <a:t>Increasing</a:t>
            </a:r>
            <a:r>
              <a:rPr lang="en-US" i="1" dirty="0"/>
              <a:t> I</a:t>
            </a:r>
            <a:r>
              <a:rPr lang="en-US" i="1" baseline="-25000" dirty="0"/>
              <a:t>2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EB085514-6694-4DC1-B284-7AEC6E403484}"/>
              </a:ext>
            </a:extLst>
          </p:cNvPr>
          <p:cNvSpPr txBox="1"/>
          <p:nvPr/>
        </p:nvSpPr>
        <p:spPr>
          <a:xfrm>
            <a:off x="276970" y="3544696"/>
            <a:ext cx="55780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progressively increases,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. Until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mains below the threshold voltag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M2 and M4 are off</a:t>
            </a: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719A6366-EA37-4B01-8DFD-610EB43C7D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021560" y="1279635"/>
            <a:ext cx="5124450" cy="3362325"/>
          </a:xfrm>
          <a:prstGeom prst="rect">
            <a:avLst/>
          </a:prstGeom>
        </p:spPr>
      </p:pic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C5F14F0A-1CA1-4A11-AB17-DAB8A766371A}"/>
              </a:ext>
            </a:extLst>
          </p:cNvPr>
          <p:cNvSpPr/>
          <p:nvPr/>
        </p:nvSpPr>
        <p:spPr>
          <a:xfrm rot="21269082">
            <a:off x="6750563" y="2103856"/>
            <a:ext cx="1263043" cy="260625"/>
          </a:xfrm>
          <a:custGeom>
            <a:avLst/>
            <a:gdLst>
              <a:gd name="connsiteX0" fmla="*/ 0 w 846744"/>
              <a:gd name="connsiteY0" fmla="*/ 0 h 116435"/>
              <a:gd name="connsiteX1" fmla="*/ 150906 w 846744"/>
              <a:gd name="connsiteY1" fmla="*/ 15703 h 116435"/>
              <a:gd name="connsiteX2" fmla="*/ 424956 w 846744"/>
              <a:gd name="connsiteY2" fmla="*/ 52240 h 116435"/>
              <a:gd name="connsiteX3" fmla="*/ 846745 w 846744"/>
              <a:gd name="connsiteY3" fmla="*/ 116436 h 116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6744" h="116435">
                <a:moveTo>
                  <a:pt x="0" y="0"/>
                </a:moveTo>
                <a:cubicBezTo>
                  <a:pt x="42501" y="3984"/>
                  <a:pt x="85184" y="7984"/>
                  <a:pt x="150906" y="15703"/>
                </a:cubicBezTo>
                <a:cubicBezTo>
                  <a:pt x="216627" y="23422"/>
                  <a:pt x="304853" y="34789"/>
                  <a:pt x="424956" y="52240"/>
                </a:cubicBezTo>
                <a:cubicBezTo>
                  <a:pt x="545060" y="69691"/>
                  <a:pt x="695724" y="93036"/>
                  <a:pt x="846745" y="116436"/>
                </a:cubicBezTo>
              </a:path>
            </a:pathLst>
          </a:custGeom>
          <a:noFill/>
          <a:ln w="38100" cap="rnd">
            <a:solidFill>
              <a:srgbClr val="80008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EA87E91E-CBA7-40BC-89CA-AFBFD06325EB}"/>
              </a:ext>
            </a:extLst>
          </p:cNvPr>
          <p:cNvSpPr/>
          <p:nvPr/>
        </p:nvSpPr>
        <p:spPr>
          <a:xfrm>
            <a:off x="6785754" y="3429000"/>
            <a:ext cx="1237453" cy="231228"/>
          </a:xfrm>
          <a:custGeom>
            <a:avLst/>
            <a:gdLst>
              <a:gd name="connsiteX0" fmla="*/ 0 w 893531"/>
              <a:gd name="connsiteY0" fmla="*/ 210093 h 210092"/>
              <a:gd name="connsiteX1" fmla="*/ 251447 w 893531"/>
              <a:gd name="connsiteY1" fmla="*/ 167021 h 210092"/>
              <a:gd name="connsiteX2" fmla="*/ 642101 w 893531"/>
              <a:gd name="connsiteY2" fmla="*/ 76333 h 210092"/>
              <a:gd name="connsiteX3" fmla="*/ 893532 w 893531"/>
              <a:gd name="connsiteY3" fmla="*/ 0 h 2100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93531" h="210092">
                <a:moveTo>
                  <a:pt x="0" y="210093"/>
                </a:moveTo>
                <a:cubicBezTo>
                  <a:pt x="68352" y="200292"/>
                  <a:pt x="136696" y="190481"/>
                  <a:pt x="251447" y="167021"/>
                </a:cubicBezTo>
                <a:cubicBezTo>
                  <a:pt x="366198" y="143561"/>
                  <a:pt x="527351" y="106442"/>
                  <a:pt x="642101" y="76333"/>
                </a:cubicBezTo>
                <a:cubicBezTo>
                  <a:pt x="756851" y="46215"/>
                  <a:pt x="825194" y="23108"/>
                  <a:pt x="893532" y="0"/>
                </a:cubicBezTo>
              </a:path>
            </a:pathLst>
          </a:custGeom>
          <a:noFill/>
          <a:ln w="38100" cap="rnd">
            <a:solidFill>
              <a:srgbClr val="00FF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943C7288-06E6-4537-9AED-88615A16138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21479" y="620330"/>
            <a:ext cx="4017300" cy="247846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0FB8A65-5B88-4275-02B4-F9D822A56F92}"/>
              </a:ext>
            </a:extLst>
          </p:cNvPr>
          <p:cNvSpPr txBox="1"/>
          <p:nvPr/>
        </p:nvSpPr>
        <p:spPr>
          <a:xfrm>
            <a:off x="6829174" y="1039337"/>
            <a:ext cx="1150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A23CA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A23CA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it-IT" sz="2400" dirty="0">
                <a:solidFill>
                  <a:srgbClr val="A23CA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400" dirty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2400" dirty="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133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B7FAD5D-AEB2-4603-B583-E8528AD780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86090"/>
            <a:ext cx="10515600" cy="662397"/>
          </a:xfrm>
        </p:spPr>
        <p:txBody>
          <a:bodyPr/>
          <a:lstStyle/>
          <a:p>
            <a:r>
              <a:rPr lang="en-US" dirty="0"/>
              <a:t>V</a:t>
            </a:r>
            <a:r>
              <a:rPr lang="en-US" baseline="-25000" dirty="0"/>
              <a:t>2</a:t>
            </a:r>
            <a:r>
              <a:rPr lang="en-US" dirty="0"/>
              <a:t> reaches the threshol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5F80857-9167-41FA-A0E8-FFB448D5C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80A8698-2350-484C-B072-1A22DA1FF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32ABEAD-2EF6-4191-B89E-C6CB33D79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520809"/>
              </p:ext>
            </p:extLst>
          </p:nvPr>
        </p:nvGraphicFramePr>
        <p:xfrm>
          <a:off x="5519738" y="2873375"/>
          <a:ext cx="22050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28600" progId="Equation.DSMT4">
                  <p:embed/>
                </p:oleObj>
              </mc:Choice>
              <mc:Fallback>
                <p:oleObj name="Equation" r:id="rId2" imgW="85068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C80D79F-6DA8-43CC-B53B-B824A4B013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19738" y="2873375"/>
                        <a:ext cx="2205037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09F019D-ABAC-4E06-8340-C65B4194A502}"/>
              </a:ext>
            </a:extLst>
          </p:cNvPr>
          <p:cNvSpPr txBox="1"/>
          <p:nvPr/>
        </p:nvSpPr>
        <p:spPr>
          <a:xfrm>
            <a:off x="5496948" y="1600406"/>
            <a:ext cx="56898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check whether M3 is now in saturation (was in triode region at the beginning)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7EF6EEE-33A0-46DC-B5D7-A42F4C0C5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691905"/>
              </p:ext>
            </p:extLst>
          </p:nvPr>
        </p:nvGraphicFramePr>
        <p:xfrm>
          <a:off x="6403975" y="814388"/>
          <a:ext cx="11525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228600" progId="Equation.DSMT4">
                  <p:embed/>
                </p:oleObj>
              </mc:Choice>
              <mc:Fallback>
                <p:oleObj name="Equation" r:id="rId4" imgW="4442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32ABEAD-2EF6-4191-B89E-C6CB33D79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3975" y="814388"/>
                        <a:ext cx="1152525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9A31651-EC9A-4F2E-BD47-1EEA0C9DE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289785"/>
              </p:ext>
            </p:extLst>
          </p:nvPr>
        </p:nvGraphicFramePr>
        <p:xfrm>
          <a:off x="5496948" y="3760403"/>
          <a:ext cx="34909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228600" progId="Equation.DSMT4">
                  <p:embed/>
                </p:oleObj>
              </mc:Choice>
              <mc:Fallback>
                <p:oleObj name="Equation" r:id="rId6" imgW="13460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32ABEAD-2EF6-4191-B89E-C6CB33D79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6948" y="3760403"/>
                        <a:ext cx="349091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F3FA9263-D93C-4C7E-A09E-1B628859BDB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571499" y="860839"/>
            <a:ext cx="4017300" cy="2478469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97EB915-C73D-4C5D-9278-4A862CD86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50802"/>
              </p:ext>
            </p:extLst>
          </p:nvPr>
        </p:nvGraphicFramePr>
        <p:xfrm>
          <a:off x="5566569" y="4533686"/>
          <a:ext cx="31289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228600" progId="Equation.DSMT4">
                  <p:embed/>
                </p:oleObj>
              </mc:Choice>
              <mc:Fallback>
                <p:oleObj name="Equation" r:id="rId10" imgW="120636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9A31651-EC9A-4F2E-BD47-1EEA0C9DEF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66569" y="4533686"/>
                        <a:ext cx="3128962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BF6FEBF-1E6C-4FF2-ABF1-7BDD7B4D4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118686"/>
              </p:ext>
            </p:extLst>
          </p:nvPr>
        </p:nvGraphicFramePr>
        <p:xfrm>
          <a:off x="5609039" y="5158662"/>
          <a:ext cx="24368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228600" progId="Equation.DSMT4">
                  <p:embed/>
                </p:oleObj>
              </mc:Choice>
              <mc:Fallback>
                <p:oleObj name="Equation" r:id="rId12" imgW="93960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97EB915-C73D-4C5D-9278-4A862CD860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09039" y="5158662"/>
                        <a:ext cx="2436813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C1F4A934-8349-4DE6-9E01-28077B776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446016"/>
              </p:ext>
            </p:extLst>
          </p:nvPr>
        </p:nvGraphicFramePr>
        <p:xfrm>
          <a:off x="467083" y="4155262"/>
          <a:ext cx="12509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28600" progId="Equation.DSMT4">
                  <p:embed/>
                </p:oleObj>
              </mc:Choice>
              <mc:Fallback>
                <p:oleObj name="Equation" r:id="rId14" imgW="48240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32ABEAD-2EF6-4191-B89E-C6CB33D79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7083" y="4155262"/>
                        <a:ext cx="1250950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10D33299-4C8F-4A33-9752-F7242AB8C275}"/>
              </a:ext>
            </a:extLst>
          </p:cNvPr>
          <p:cNvSpPr txBox="1"/>
          <p:nvPr/>
        </p:nvSpPr>
        <p:spPr>
          <a:xfrm>
            <a:off x="9157494" y="2623219"/>
            <a:ext cx="2362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e design condition mentioned earlier</a:t>
            </a:r>
          </a:p>
        </p:txBody>
      </p:sp>
      <p:sp>
        <p:nvSpPr>
          <p:cNvPr id="19" name="Rettangolo con angoli arrotondati 18">
            <a:extLst>
              <a:ext uri="{FF2B5EF4-FFF2-40B4-BE49-F238E27FC236}">
                <a16:creationId xmlns:a16="http://schemas.microsoft.com/office/drawing/2014/main" id="{18A830D0-A3CC-4C79-985E-33F2D61DA792}"/>
              </a:ext>
            </a:extLst>
          </p:cNvPr>
          <p:cNvSpPr/>
          <p:nvPr/>
        </p:nvSpPr>
        <p:spPr>
          <a:xfrm>
            <a:off x="7242404" y="3696535"/>
            <a:ext cx="1780155" cy="72108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03BA89F9-AB2C-444A-88E2-7801EF384910}"/>
              </a:ext>
            </a:extLst>
          </p:cNvPr>
          <p:cNvCxnSpPr>
            <a:cxnSpLocks/>
          </p:cNvCxnSpPr>
          <p:nvPr/>
        </p:nvCxnSpPr>
        <p:spPr>
          <a:xfrm flipH="1">
            <a:off x="8102601" y="3292926"/>
            <a:ext cx="985836" cy="37737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0063CA8E-C45B-4E4C-A035-7185EB1FFFD1}"/>
              </a:ext>
            </a:extLst>
          </p:cNvPr>
          <p:cNvSpPr txBox="1"/>
          <p:nvPr/>
        </p:nvSpPr>
        <p:spPr>
          <a:xfrm>
            <a:off x="467083" y="3400465"/>
            <a:ext cx="40526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M2 and M4 are still off. Then:</a:t>
            </a:r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3F8FDFD6-7720-4EB6-BBEE-968D342351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539609"/>
              </p:ext>
            </p:extLst>
          </p:nvPr>
        </p:nvGraphicFramePr>
        <p:xfrm>
          <a:off x="1853406" y="4154528"/>
          <a:ext cx="131603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960" imgH="228600" progId="Equation.DSMT4">
                  <p:embed/>
                </p:oleObj>
              </mc:Choice>
              <mc:Fallback>
                <p:oleObj name="Equation" r:id="rId16" imgW="50796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C1F4A934-8349-4DE6-9E01-28077B7762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53406" y="4154528"/>
                        <a:ext cx="1316037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15C9238E-88CD-4849-A113-1771E7804002}"/>
              </a:ext>
            </a:extLst>
          </p:cNvPr>
          <p:cNvSpPr txBox="1"/>
          <p:nvPr/>
        </p:nvSpPr>
        <p:spPr>
          <a:xfrm>
            <a:off x="382509" y="4662742"/>
            <a:ext cx="40526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M3 is in saturation:</a:t>
            </a:r>
          </a:p>
        </p:txBody>
      </p: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EDBB0D49-629F-4D5C-A6D5-F43A8CDD2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298566"/>
              </p:ext>
            </p:extLst>
          </p:nvPr>
        </p:nvGraphicFramePr>
        <p:xfrm>
          <a:off x="1872124" y="5071499"/>
          <a:ext cx="14160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431640" progId="Equation.DSMT4">
                  <p:embed/>
                </p:oleObj>
              </mc:Choice>
              <mc:Fallback>
                <p:oleObj name="Equation" r:id="rId18" imgW="545760" imgH="4316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C1F4A934-8349-4DE6-9E01-28077B7762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872124" y="5071499"/>
                        <a:ext cx="1416050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1A5E9DA9-742B-4494-8DD0-2D427B27B01E}"/>
              </a:ext>
            </a:extLst>
          </p:cNvPr>
          <p:cNvSpPr txBox="1"/>
          <p:nvPr/>
        </p:nvSpPr>
        <p:spPr>
          <a:xfrm>
            <a:off x="8766446" y="5224691"/>
            <a:ext cx="26837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3 is in saturation</a:t>
            </a:r>
          </a:p>
        </p:txBody>
      </p:sp>
      <p:sp>
        <p:nvSpPr>
          <p:cNvPr id="27" name="Freccia a destra 26">
            <a:extLst>
              <a:ext uri="{FF2B5EF4-FFF2-40B4-BE49-F238E27FC236}">
                <a16:creationId xmlns:a16="http://schemas.microsoft.com/office/drawing/2014/main" id="{5CDF2538-15C5-453F-9ACD-2AA2B9BDA2A2}"/>
              </a:ext>
            </a:extLst>
          </p:cNvPr>
          <p:cNvSpPr/>
          <p:nvPr/>
        </p:nvSpPr>
        <p:spPr>
          <a:xfrm>
            <a:off x="8230001" y="5224691"/>
            <a:ext cx="464214" cy="46166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111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2" grpId="0"/>
      <p:bldP spid="24" grpId="0"/>
      <p:bldP spid="26" grpId="0"/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7610AA9-BF36-4DB0-95FE-F2CF35EA6E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DB79BB2-6628-4006-A047-34AF843F7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C07C81B9-E09B-402C-B84D-9D71A7890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01093"/>
              </p:ext>
            </p:extLst>
          </p:nvPr>
        </p:nvGraphicFramePr>
        <p:xfrm>
          <a:off x="3837021" y="1278170"/>
          <a:ext cx="1045577" cy="1016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240" imgH="431640" progId="Equation.DSMT4">
                  <p:embed/>
                </p:oleObj>
              </mc:Choice>
              <mc:Fallback>
                <p:oleObj name="Equation" r:id="rId2" imgW="444240" imgH="43164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EDBB0D49-629F-4D5C-A6D5-F43A8CDD2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37021" y="1278170"/>
                        <a:ext cx="1045577" cy="1016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E5ADF9EC-CA84-460E-B3FC-C83406BB158B}"/>
              </a:ext>
            </a:extLst>
          </p:cNvPr>
          <p:cNvSpPr txBox="1"/>
          <p:nvPr/>
        </p:nvSpPr>
        <p:spPr>
          <a:xfrm>
            <a:off x="1292087" y="1461052"/>
            <a:ext cx="2425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e of interest: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F4E413E-93A5-4733-9CAF-F1091F429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873544"/>
              </p:ext>
            </p:extLst>
          </p:nvPr>
        </p:nvGraphicFramePr>
        <p:xfrm>
          <a:off x="2865632" y="2501795"/>
          <a:ext cx="23812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431640" progId="Equation.DSMT4">
                  <p:embed/>
                </p:oleObj>
              </mc:Choice>
              <mc:Fallback>
                <p:oleObj name="Equation" r:id="rId4" imgW="104112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C07C81B9-E09B-402C-B84D-9D71A78908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5632" y="2501795"/>
                        <a:ext cx="2381250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9C66F60-C874-4CE7-A4BE-C2C96C7FE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767319"/>
              </p:ext>
            </p:extLst>
          </p:nvPr>
        </p:nvGraphicFramePr>
        <p:xfrm>
          <a:off x="1023121" y="2683329"/>
          <a:ext cx="11525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228600" progId="Equation.DSMT4">
                  <p:embed/>
                </p:oleObj>
              </mc:Choice>
              <mc:Fallback>
                <p:oleObj name="Equation" r:id="rId6" imgW="44424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C7EF6EEE-33A0-46DC-B5D7-A42F4C0C5C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3121" y="2683329"/>
                        <a:ext cx="1152525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D85F5F4A-EDEA-43BA-81E0-055715C26221}"/>
              </a:ext>
            </a:extLst>
          </p:cNvPr>
          <p:cNvSpPr txBox="1"/>
          <p:nvPr/>
        </p:nvSpPr>
        <p:spPr>
          <a:xfrm>
            <a:off x="2285042" y="2730011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37875195-7A84-4376-8146-DACA2F694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78338"/>
              </p:ext>
            </p:extLst>
          </p:nvPr>
        </p:nvGraphicFramePr>
        <p:xfrm>
          <a:off x="8379677" y="1745861"/>
          <a:ext cx="1175265" cy="64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9C66F60-C874-4CE7-A4BE-C2C96C7FEC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79677" y="1745861"/>
                        <a:ext cx="1175265" cy="643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571D0F3-6B4D-4571-AB85-6F8DBCCBF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260329"/>
              </p:ext>
            </p:extLst>
          </p:nvPr>
        </p:nvGraphicFramePr>
        <p:xfrm>
          <a:off x="6884673" y="1683738"/>
          <a:ext cx="1175265" cy="64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7875195-7A84-4376-8146-DACA2F694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84673" y="1683738"/>
                        <a:ext cx="1175265" cy="643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99E271C9-13CA-42D2-8671-7495C0EEDFC2}"/>
              </a:ext>
            </a:extLst>
          </p:cNvPr>
          <p:cNvCxnSpPr/>
          <p:nvPr/>
        </p:nvCxnSpPr>
        <p:spPr>
          <a:xfrm>
            <a:off x="6646674" y="2501795"/>
            <a:ext cx="1651265" cy="0"/>
          </a:xfrm>
          <a:prstGeom prst="line">
            <a:avLst/>
          </a:prstGeom>
          <a:ln w="28575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0D793D5A-584D-4248-8409-A3D6C30EA96B}"/>
              </a:ext>
            </a:extLst>
          </p:cNvPr>
          <p:cNvCxnSpPr/>
          <p:nvPr/>
        </p:nvCxnSpPr>
        <p:spPr>
          <a:xfrm>
            <a:off x="8368744" y="2518031"/>
            <a:ext cx="1651265" cy="0"/>
          </a:xfrm>
          <a:prstGeom prst="line">
            <a:avLst/>
          </a:prstGeom>
          <a:ln w="28575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itolo 1">
            <a:extLst>
              <a:ext uri="{FF2B5EF4-FFF2-40B4-BE49-F238E27FC236}">
                <a16:creationId xmlns:a16="http://schemas.microsoft.com/office/drawing/2014/main" id="{81E23864-5E10-4667-97CC-03242C105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86090"/>
            <a:ext cx="10515600" cy="662397"/>
          </a:xfrm>
        </p:spPr>
        <p:txBody>
          <a:bodyPr/>
          <a:lstStyle/>
          <a:p>
            <a:r>
              <a:rPr lang="en-US" dirty="0"/>
              <a:t>V</a:t>
            </a:r>
            <a:r>
              <a:rPr lang="en-US" baseline="-25000" dirty="0"/>
              <a:t>2</a:t>
            </a:r>
            <a:r>
              <a:rPr lang="en-US" dirty="0"/>
              <a:t> reaches the threshold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6D298895-3F2A-421B-95DB-2FF38BAD2650}"/>
              </a:ext>
            </a:extLst>
          </p:cNvPr>
          <p:cNvSpPr txBox="1"/>
          <p:nvPr/>
        </p:nvSpPr>
        <p:spPr>
          <a:xfrm>
            <a:off x="1292087" y="3859731"/>
            <a:ext cx="395479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aches the threshold when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has overcome the middle of the allowed range [0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</p:txBody>
      </p:sp>
      <p:pic>
        <p:nvPicPr>
          <p:cNvPr id="2" name="Elemento grafico 1">
            <a:extLst>
              <a:ext uri="{FF2B5EF4-FFF2-40B4-BE49-F238E27FC236}">
                <a16:creationId xmlns:a16="http://schemas.microsoft.com/office/drawing/2014/main" id="{423E435F-F204-435E-BFF2-0334A79B892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5789038" y="2327132"/>
            <a:ext cx="5564761" cy="36512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96FA9C4-0BDA-D9FA-0FB0-269ABDB3FD13}"/>
                  </a:ext>
                </a:extLst>
              </p:cNvPr>
              <p:cNvSpPr txBox="1"/>
              <p:nvPr/>
            </p:nvSpPr>
            <p:spPr>
              <a:xfrm>
                <a:off x="8669383" y="5070504"/>
                <a:ext cx="1213024" cy="6929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FF11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solidFill>
                                <a:srgbClr val="FF11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𝐼</m:t>
                          </m:r>
                        </m:e>
                        <m:sub>
                          <m:r>
                            <a:rPr lang="it-IT" sz="2400" b="0" i="1" smtClean="0">
                              <a:solidFill>
                                <a:srgbClr val="FF11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en-US" sz="2400" i="1" smtClean="0">
                              <a:solidFill>
                                <a:srgbClr val="FF11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 smtClean="0">
                                  <a:solidFill>
                                    <a:srgbClr val="FF11FF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solidFill>
                                    <a:srgbClr val="FF11FF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it-IT" sz="2400" b="0" i="1" smtClean="0">
                                  <a:solidFill>
                                    <a:srgbClr val="FF11FF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𝐻</m:t>
                              </m:r>
                            </m:sub>
                          </m:sSub>
                        </m:num>
                        <m:den>
                          <m:r>
                            <a:rPr lang="it-IT" sz="2400" b="0" i="1" smtClean="0">
                              <a:solidFill>
                                <a:srgbClr val="FF11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11FF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i="1">
                                  <a:solidFill>
                                    <a:srgbClr val="FF11FF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it-IT" sz="2400" i="1">
                                  <a:solidFill>
                                    <a:srgbClr val="FF11FF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𝐻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96FA9C4-0BDA-D9FA-0FB0-269ABDB3FD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9383" y="5070504"/>
                <a:ext cx="1213024" cy="69294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9944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D1DDB0C-7E53-41F1-997F-C4166D69A9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4144"/>
            <a:ext cx="10515600" cy="662397"/>
          </a:xfrm>
        </p:spPr>
        <p:txBody>
          <a:bodyPr/>
          <a:lstStyle/>
          <a:p>
            <a:r>
              <a:rPr lang="en-US" dirty="0"/>
              <a:t>Starting from the other extrem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C0BEA8E-11C4-4D04-94B9-4A500AC959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3E5D0A9-AC49-4C45-98D5-D39D1E7C84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7D95DD3-DA19-47CF-B4B4-B1E4F43A0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531804"/>
              </p:ext>
            </p:extLst>
          </p:nvPr>
        </p:nvGraphicFramePr>
        <p:xfrm>
          <a:off x="7151950" y="4848857"/>
          <a:ext cx="257651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431640" progId="Equation.DSMT4">
                  <p:embed/>
                </p:oleObj>
              </mc:Choice>
              <mc:Fallback>
                <p:oleObj name="Equation" r:id="rId2" imgW="1041120" imgH="4316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10DAE11C-0BC3-4218-B826-E75679838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51950" y="4848857"/>
                        <a:ext cx="2576512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4A8A5837-A155-4D95-8BF3-492187220823}"/>
              </a:ext>
            </a:extLst>
          </p:cNvPr>
          <p:cNvSpPr txBox="1"/>
          <p:nvPr/>
        </p:nvSpPr>
        <p:spPr>
          <a:xfrm>
            <a:off x="516203" y="3491846"/>
            <a:ext cx="3987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peating the same procedure but starting from the rightmost point (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,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we obtain a symmetrical behavior with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wapped. 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E233264E-5E98-4CA9-8228-29B1CB2817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73365" y="1098166"/>
            <a:ext cx="3987800" cy="2460270"/>
          </a:xfrm>
          <a:prstGeom prst="rect">
            <a:avLst/>
          </a:prstGeom>
        </p:spPr>
      </p:pic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4F2545A-5250-4BC4-8DEF-20A29E62393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596097" y="940756"/>
            <a:ext cx="5620541" cy="36878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822AF03-BDC7-2544-A679-77C87EBC7B80}"/>
                  </a:ext>
                </a:extLst>
              </p:cNvPr>
              <p:cNvSpPr txBox="1"/>
              <p:nvPr/>
            </p:nvSpPr>
            <p:spPr>
              <a:xfrm>
                <a:off x="6900149" y="3686200"/>
                <a:ext cx="920124" cy="7518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11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11FF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i="1">
                                  <a:solidFill>
                                    <a:srgbClr val="FF11FF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it-IT" sz="2400" i="1">
                                  <a:solidFill>
                                    <a:srgbClr val="FF11FF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it-IT" sz="2400" b="0" i="1" smtClean="0">
                              <a:solidFill>
                                <a:srgbClr val="FF11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11FF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i="1">
                                  <a:solidFill>
                                    <a:srgbClr val="FF11FF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it-IT" sz="2400" i="1">
                                  <a:solidFill>
                                    <a:srgbClr val="FF11FF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𝐻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822AF03-BDC7-2544-A679-77C87EBC7B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0149" y="3686200"/>
                <a:ext cx="920124" cy="75187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15472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FAEE35FC-8074-476A-A0BB-6903055CBD11}"/>
              </a:ext>
            </a:extLst>
          </p:cNvPr>
          <p:cNvSpPr/>
          <p:nvPr/>
        </p:nvSpPr>
        <p:spPr>
          <a:xfrm>
            <a:off x="4211059" y="3349592"/>
            <a:ext cx="312815" cy="60639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ABB252F1-5D18-4914-ADF6-EB9C4CB32918}"/>
              </a:ext>
            </a:extLst>
          </p:cNvPr>
          <p:cNvSpPr/>
          <p:nvPr/>
        </p:nvSpPr>
        <p:spPr>
          <a:xfrm>
            <a:off x="2881169" y="3349592"/>
            <a:ext cx="312815" cy="60639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A5BEBAF-6218-4896-84DD-AFA89B8301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Putting the two behaviors together: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9D6338C-10C5-49B7-AD93-7AD0811CDE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2654179-16A0-4CE9-8391-F29E1DC7E5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BC310EA4-749C-471D-AA53-E84FB4033ED5}"/>
              </a:ext>
            </a:extLst>
          </p:cNvPr>
          <p:cNvSpPr txBox="1"/>
          <p:nvPr/>
        </p:nvSpPr>
        <p:spPr>
          <a:xfrm>
            <a:off x="1062700" y="818198"/>
            <a:ext cx="62967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region, there are two possible states, depending on which extreme we started from</a:t>
            </a:r>
          </a:p>
        </p:txBody>
      </p:sp>
      <p:sp>
        <p:nvSpPr>
          <p:cNvPr id="7" name="Parentesi graffa aperta 6">
            <a:extLst>
              <a:ext uri="{FF2B5EF4-FFF2-40B4-BE49-F238E27FC236}">
                <a16:creationId xmlns:a16="http://schemas.microsoft.com/office/drawing/2014/main" id="{DC2D0776-EDE6-4D7E-948F-4B9A98B55217}"/>
              </a:ext>
            </a:extLst>
          </p:cNvPr>
          <p:cNvSpPr/>
          <p:nvPr/>
        </p:nvSpPr>
        <p:spPr>
          <a:xfrm rot="5400000">
            <a:off x="3626181" y="1297516"/>
            <a:ext cx="194733" cy="1358899"/>
          </a:xfrm>
          <a:prstGeom prst="leftBrace">
            <a:avLst>
              <a:gd name="adj1" fmla="val 36594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5E32189B-AE82-470C-BA89-1208EB02BE3D}"/>
              </a:ext>
            </a:extLst>
          </p:cNvPr>
          <p:cNvSpPr txBox="1"/>
          <p:nvPr/>
        </p:nvSpPr>
        <p:spPr>
          <a:xfrm>
            <a:off x="8516580" y="936433"/>
            <a:ext cx="18017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means that there is hysteresis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DFBF1CF-E8DB-4B56-8C7E-87B2104912F0}"/>
              </a:ext>
            </a:extLst>
          </p:cNvPr>
          <p:cNvSpPr txBox="1"/>
          <p:nvPr/>
        </p:nvSpPr>
        <p:spPr>
          <a:xfrm>
            <a:off x="7225190" y="2564671"/>
            <a:ext cx="34011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w we have to investigate what happens when the lower voltage hits th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line</a:t>
            </a:r>
          </a:p>
        </p:txBody>
      </p: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7C90EAD5-1081-4563-9DE2-A54717F59D67}"/>
              </a:ext>
            </a:extLst>
          </p:cNvPr>
          <p:cNvSpPr/>
          <p:nvPr/>
        </p:nvSpPr>
        <p:spPr>
          <a:xfrm>
            <a:off x="4610501" y="3205213"/>
            <a:ext cx="2579571" cy="353282"/>
          </a:xfrm>
          <a:custGeom>
            <a:avLst/>
            <a:gdLst>
              <a:gd name="connsiteX0" fmla="*/ 2579571 w 2579571"/>
              <a:gd name="connsiteY0" fmla="*/ 0 h 353282"/>
              <a:gd name="connsiteX1" fmla="*/ 1819175 w 2579571"/>
              <a:gd name="connsiteY1" fmla="*/ 115503 h 353282"/>
              <a:gd name="connsiteX2" fmla="*/ 770021 w 2579571"/>
              <a:gd name="connsiteY2" fmla="*/ 336884 h 353282"/>
              <a:gd name="connsiteX3" fmla="*/ 0 w 2579571"/>
              <a:gd name="connsiteY3" fmla="*/ 336884 h 353282"/>
              <a:gd name="connsiteX4" fmla="*/ 0 w 2579571"/>
              <a:gd name="connsiteY4" fmla="*/ 336884 h 353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79571" h="353282">
                <a:moveTo>
                  <a:pt x="2579571" y="0"/>
                </a:moveTo>
                <a:cubicBezTo>
                  <a:pt x="2350169" y="29678"/>
                  <a:pt x="2120767" y="59356"/>
                  <a:pt x="1819175" y="115503"/>
                </a:cubicBezTo>
                <a:cubicBezTo>
                  <a:pt x="1517583" y="171650"/>
                  <a:pt x="1073217" y="299987"/>
                  <a:pt x="770021" y="336884"/>
                </a:cubicBezTo>
                <a:cubicBezTo>
                  <a:pt x="466825" y="373781"/>
                  <a:pt x="0" y="336884"/>
                  <a:pt x="0" y="336884"/>
                </a:cubicBezTo>
                <a:lnTo>
                  <a:pt x="0" y="336884"/>
                </a:lnTo>
              </a:path>
            </a:pathLst>
          </a:custGeom>
          <a:noFill/>
          <a:ln w="31750">
            <a:solidFill>
              <a:schemeClr val="accent4">
                <a:lumMod val="75000"/>
              </a:schemeClr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igura a mano libera: forma 12">
            <a:extLst>
              <a:ext uri="{FF2B5EF4-FFF2-40B4-BE49-F238E27FC236}">
                <a16:creationId xmlns:a16="http://schemas.microsoft.com/office/drawing/2014/main" id="{B8B3A539-3F75-462F-9D1B-9FC303E4F249}"/>
              </a:ext>
            </a:extLst>
          </p:cNvPr>
          <p:cNvSpPr/>
          <p:nvPr/>
        </p:nvSpPr>
        <p:spPr>
          <a:xfrm>
            <a:off x="3253339" y="3474720"/>
            <a:ext cx="4013735" cy="731893"/>
          </a:xfrm>
          <a:custGeom>
            <a:avLst/>
            <a:gdLst>
              <a:gd name="connsiteX0" fmla="*/ 4013735 w 4013735"/>
              <a:gd name="connsiteY0" fmla="*/ 0 h 731893"/>
              <a:gd name="connsiteX1" fmla="*/ 3272589 w 4013735"/>
              <a:gd name="connsiteY1" fmla="*/ 442762 h 731893"/>
              <a:gd name="connsiteX2" fmla="*/ 1761423 w 4013735"/>
              <a:gd name="connsiteY2" fmla="*/ 712269 h 731893"/>
              <a:gd name="connsiteX3" fmla="*/ 885524 w 4013735"/>
              <a:gd name="connsiteY3" fmla="*/ 683394 h 731893"/>
              <a:gd name="connsiteX4" fmla="*/ 442762 w 4013735"/>
              <a:gd name="connsiteY4" fmla="*/ 462013 h 731893"/>
              <a:gd name="connsiteX5" fmla="*/ 0 w 4013735"/>
              <a:gd name="connsiteY5" fmla="*/ 202131 h 7318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013735" h="731893">
                <a:moveTo>
                  <a:pt x="4013735" y="0"/>
                </a:moveTo>
                <a:cubicBezTo>
                  <a:pt x="3830854" y="162025"/>
                  <a:pt x="3647974" y="324051"/>
                  <a:pt x="3272589" y="442762"/>
                </a:cubicBezTo>
                <a:cubicBezTo>
                  <a:pt x="2897204" y="561473"/>
                  <a:pt x="2159267" y="672164"/>
                  <a:pt x="1761423" y="712269"/>
                </a:cubicBezTo>
                <a:cubicBezTo>
                  <a:pt x="1363579" y="752374"/>
                  <a:pt x="1105301" y="725103"/>
                  <a:pt x="885524" y="683394"/>
                </a:cubicBezTo>
                <a:cubicBezTo>
                  <a:pt x="665747" y="641685"/>
                  <a:pt x="590349" y="542223"/>
                  <a:pt x="442762" y="462013"/>
                </a:cubicBezTo>
                <a:cubicBezTo>
                  <a:pt x="295175" y="381803"/>
                  <a:pt x="147587" y="291967"/>
                  <a:pt x="0" y="202131"/>
                </a:cubicBezTo>
              </a:path>
            </a:pathLst>
          </a:custGeom>
          <a:noFill/>
          <a:ln w="31750">
            <a:solidFill>
              <a:schemeClr val="accent4">
                <a:lumMod val="75000"/>
              </a:schemeClr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CB8A69BA-BB0A-4EFC-8236-2C4B656B37D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79739" y="2001649"/>
            <a:ext cx="5957701" cy="3909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7205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6" grpId="0"/>
      <p:bldP spid="7" grpId="0" animBg="1"/>
      <p:bldP spid="8" grpId="0"/>
      <p:bldP spid="11" grpId="0"/>
      <p:bldP spid="12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92D00271-34D1-4C6C-B6BE-A1E4A6856511}"/>
              </a:ext>
            </a:extLst>
          </p:cNvPr>
          <p:cNvSpPr/>
          <p:nvPr/>
        </p:nvSpPr>
        <p:spPr>
          <a:xfrm>
            <a:off x="2508817" y="4209709"/>
            <a:ext cx="312815" cy="60639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CAF1973F-7928-4578-96B0-35FD30B2B0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62397"/>
          </a:xfrm>
        </p:spPr>
        <p:txBody>
          <a:bodyPr/>
          <a:lstStyle/>
          <a:p>
            <a:r>
              <a:rPr lang="en-US" dirty="0"/>
              <a:t>Phenomena that happen when </a:t>
            </a:r>
            <a:r>
              <a:rPr lang="en-US" i="1" dirty="0"/>
              <a:t>V</a:t>
            </a:r>
            <a:r>
              <a:rPr lang="en-US" i="1" baseline="-25000" dirty="0"/>
              <a:t>2</a:t>
            </a:r>
            <a:r>
              <a:rPr lang="en-US" dirty="0"/>
              <a:t> overcome </a:t>
            </a:r>
            <a:r>
              <a:rPr lang="en-US" i="1" dirty="0"/>
              <a:t>V</a:t>
            </a:r>
            <a:r>
              <a:rPr lang="en-US" i="1" baseline="-25000" dirty="0"/>
              <a:t>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03B740E-A4D0-4BB1-A20B-388ADCBC9E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8766D9B-62BD-4011-8885-445E737AF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D1A31902-B8D6-4F83-A03D-5384AEA908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52674" y="815546"/>
            <a:ext cx="3290060" cy="202980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D64CF83E-1300-4F33-B9E8-129631347279}"/>
              </a:ext>
            </a:extLst>
          </p:cNvPr>
          <p:cNvSpPr txBox="1"/>
          <p:nvPr/>
        </p:nvSpPr>
        <p:spPr>
          <a:xfrm>
            <a:off x="4787460" y="792047"/>
            <a:ext cx="69176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2 and M4 turn on (while M1 and M3 are still on)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8D48D764-2DA5-4BBE-8689-0D03091C790D}"/>
              </a:ext>
            </a:extLst>
          </p:cNvPr>
          <p:cNvSpPr txBox="1"/>
          <p:nvPr/>
        </p:nvSpPr>
        <p:spPr>
          <a:xfrm>
            <a:off x="4764157" y="1437226"/>
            <a:ext cx="33991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focus on M2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EE8AA0D-46B2-4475-95F3-F71CA4DB8706}"/>
              </a:ext>
            </a:extLst>
          </p:cNvPr>
          <p:cNvSpPr txBox="1"/>
          <p:nvPr/>
        </p:nvSpPr>
        <p:spPr>
          <a:xfrm>
            <a:off x="5022688" y="2129723"/>
            <a:ext cx="70036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s M2 turns on, it start stealing current from M1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5138F803-1408-413F-8B88-F312A3CF4FDF}"/>
              </a:ext>
            </a:extLst>
          </p:cNvPr>
          <p:cNvSpPr txBox="1"/>
          <p:nvPr/>
        </p:nvSpPr>
        <p:spPr>
          <a:xfrm>
            <a:off x="5022688" y="3729373"/>
            <a:ext cx="66194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duces, increasing the current that flows into M4 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2E009A8-052A-46AA-A01D-F5717975A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99837"/>
              </p:ext>
            </p:extLst>
          </p:nvPr>
        </p:nvGraphicFramePr>
        <p:xfrm>
          <a:off x="7727732" y="2731714"/>
          <a:ext cx="30353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482400" progId="Equation.DSMT4">
                  <p:embed/>
                </p:oleObj>
              </mc:Choice>
              <mc:Fallback>
                <p:oleObj name="Equation" r:id="rId4" imgW="135864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8628AA2-63CF-48D8-9DAC-31E04E404C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27732" y="2731714"/>
                        <a:ext cx="30353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152A503C-A837-48B4-8D54-E00F0B5E11B9}"/>
              </a:ext>
            </a:extLst>
          </p:cNvPr>
          <p:cNvSpPr txBox="1"/>
          <p:nvPr/>
        </p:nvSpPr>
        <p:spPr>
          <a:xfrm>
            <a:off x="5022688" y="3020942"/>
            <a:ext cx="2436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creases: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80E57479-D787-41A5-B6A5-D5E3807B7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356108"/>
              </p:ext>
            </p:extLst>
          </p:nvPr>
        </p:nvGraphicFramePr>
        <p:xfrm>
          <a:off x="7299187" y="4427538"/>
          <a:ext cx="31480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09400" imgH="482400" progId="Equation.DSMT4">
                  <p:embed/>
                </p:oleObj>
              </mc:Choice>
              <mc:Fallback>
                <p:oleObj name="Equation" r:id="rId6" imgW="1409400" imgH="482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2E009A8-052A-46AA-A01D-F5717975A8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99187" y="4427538"/>
                        <a:ext cx="3148013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2526DA1A-12E7-4A99-A7FB-64D775BD6A7E}"/>
              </a:ext>
            </a:extLst>
          </p:cNvPr>
          <p:cNvSpPr txBox="1"/>
          <p:nvPr/>
        </p:nvSpPr>
        <p:spPr>
          <a:xfrm>
            <a:off x="5022688" y="4764016"/>
            <a:ext cx="23342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: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F384FD87-EE30-4733-828A-D1010E4F8370}"/>
              </a:ext>
            </a:extLst>
          </p:cNvPr>
          <p:cNvSpPr txBox="1"/>
          <p:nvPr/>
        </p:nvSpPr>
        <p:spPr>
          <a:xfrm>
            <a:off x="5022688" y="5409682"/>
            <a:ext cx="6619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 further </a:t>
            </a:r>
          </a:p>
        </p:txBody>
      </p:sp>
      <p:grpSp>
        <p:nvGrpSpPr>
          <p:cNvPr id="26" name="Gruppo 25">
            <a:extLst>
              <a:ext uri="{FF2B5EF4-FFF2-40B4-BE49-F238E27FC236}">
                <a16:creationId xmlns:a16="http://schemas.microsoft.com/office/drawing/2014/main" id="{1BB80830-ACD5-4290-82F7-F75AD1B4F971}"/>
              </a:ext>
            </a:extLst>
          </p:cNvPr>
          <p:cNvGrpSpPr/>
          <p:nvPr/>
        </p:nvGrpSpPr>
        <p:grpSpPr>
          <a:xfrm>
            <a:off x="4764158" y="2423110"/>
            <a:ext cx="392042" cy="3217405"/>
            <a:chOff x="4764158" y="2423110"/>
            <a:chExt cx="392042" cy="3217405"/>
          </a:xfrm>
        </p:grpSpPr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CB995FC2-8FF0-408E-A754-3C9918B9E793}"/>
                </a:ext>
              </a:extLst>
            </p:cNvPr>
            <p:cNvCxnSpPr>
              <a:cxnSpLocks/>
              <a:stCxn id="16" idx="1"/>
            </p:cNvCxnSpPr>
            <p:nvPr/>
          </p:nvCxnSpPr>
          <p:spPr>
            <a:xfrm flipH="1" flipV="1">
              <a:off x="4770783" y="5640514"/>
              <a:ext cx="251905" cy="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diritto 20">
              <a:extLst>
                <a:ext uri="{FF2B5EF4-FFF2-40B4-BE49-F238E27FC236}">
                  <a16:creationId xmlns:a16="http://schemas.microsoft.com/office/drawing/2014/main" id="{AF9ECBCA-614A-4647-ADD5-289AB2D99EA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72709" y="2423110"/>
              <a:ext cx="14751" cy="321740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diritto 23">
              <a:extLst>
                <a:ext uri="{FF2B5EF4-FFF2-40B4-BE49-F238E27FC236}">
                  <a16:creationId xmlns:a16="http://schemas.microsoft.com/office/drawing/2014/main" id="{7BC25886-E4EE-4F74-A6D4-EDB221C5478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64158" y="2427933"/>
              <a:ext cx="392042" cy="4825"/>
            </a:xfrm>
            <a:prstGeom prst="line">
              <a:avLst/>
            </a:prstGeom>
            <a:ln w="38100">
              <a:solidFill>
                <a:srgbClr val="FF0000"/>
              </a:solidFill>
              <a:headEnd type="arrow" w="lg" len="lg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7" name="Elemento grafico 26">
            <a:extLst>
              <a:ext uri="{FF2B5EF4-FFF2-40B4-BE49-F238E27FC236}">
                <a16:creationId xmlns:a16="http://schemas.microsoft.com/office/drawing/2014/main" id="{6284F87C-46F8-421C-8411-C6683DFC404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05928" y="3251774"/>
            <a:ext cx="4511932" cy="2970110"/>
          </a:xfrm>
          <a:prstGeom prst="rect">
            <a:avLst/>
          </a:prstGeom>
        </p:spPr>
      </p:pic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39D95AB6-6B2B-48C3-A1B2-771F46747937}"/>
              </a:ext>
            </a:extLst>
          </p:cNvPr>
          <p:cNvSpPr/>
          <p:nvPr/>
        </p:nvSpPr>
        <p:spPr>
          <a:xfrm>
            <a:off x="4663090" y="1898892"/>
            <a:ext cx="7363258" cy="4167062"/>
          </a:xfrm>
          <a:prstGeom prst="roundRect">
            <a:avLst>
              <a:gd name="adj" fmla="val 7109"/>
            </a:avLst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8C558C71-5AE8-4173-B414-C098D1CF1DCF}"/>
              </a:ext>
            </a:extLst>
          </p:cNvPr>
          <p:cNvSpPr txBox="1"/>
          <p:nvPr/>
        </p:nvSpPr>
        <p:spPr>
          <a:xfrm>
            <a:off x="8344719" y="1447535"/>
            <a:ext cx="32672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feedback loop</a:t>
            </a:r>
          </a:p>
        </p:txBody>
      </p:sp>
    </p:spTree>
    <p:extLst>
      <p:ext uri="{BB962C8B-B14F-4D97-AF65-F5344CB8AC3E}">
        <p14:creationId xmlns:p14="http://schemas.microsoft.com/office/powerpoint/2010/main" val="3680738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5" grpId="0"/>
      <p:bldP spid="16" grpId="0"/>
      <p:bldP spid="6" grpId="0" animBg="1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068404DC-D664-4973-8A48-8614B3DE5191}"/>
              </a:ext>
            </a:extLst>
          </p:cNvPr>
          <p:cNvSpPr/>
          <p:nvPr/>
        </p:nvSpPr>
        <p:spPr>
          <a:xfrm>
            <a:off x="697230" y="1737360"/>
            <a:ext cx="1417320" cy="117729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DA63E705-127D-4D3A-83CD-9D18934E84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Positive feedback loop: small signal analysi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1CA3DCE-D922-431E-A967-6E76B508EE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CB0D971-1DD7-4843-9587-201C33766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19BF5344-0EA2-479A-9FEF-5D8A4BAE0C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199" y="1213484"/>
            <a:ext cx="2979703" cy="1838325"/>
          </a:xfrm>
          <a:prstGeom prst="rect">
            <a:avLst/>
          </a:prstGeom>
        </p:spPr>
      </p:pic>
      <p:sp>
        <p:nvSpPr>
          <p:cNvPr id="8" name="Freccia a destra 7">
            <a:extLst>
              <a:ext uri="{FF2B5EF4-FFF2-40B4-BE49-F238E27FC236}">
                <a16:creationId xmlns:a16="http://schemas.microsoft.com/office/drawing/2014/main" id="{469466E2-9196-4B37-8726-688099945B46}"/>
              </a:ext>
            </a:extLst>
          </p:cNvPr>
          <p:cNvSpPr/>
          <p:nvPr/>
        </p:nvSpPr>
        <p:spPr>
          <a:xfrm rot="5400000">
            <a:off x="1371598" y="2994660"/>
            <a:ext cx="457200" cy="582932"/>
          </a:xfrm>
          <a:prstGeom prst="rightArrow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A0D4D3D5-87B9-4B48-9831-E2A02513D971}"/>
              </a:ext>
            </a:extLst>
          </p:cNvPr>
          <p:cNvSpPr txBox="1"/>
          <p:nvPr/>
        </p:nvSpPr>
        <p:spPr>
          <a:xfrm>
            <a:off x="2328050" y="3051809"/>
            <a:ext cx="28917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ach half circuit is equivalent to an amplifier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02D86B27-177A-4E9E-81B8-0471BEBD656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689875" y="1445548"/>
            <a:ext cx="2522456" cy="1118330"/>
          </a:xfrm>
          <a:prstGeom prst="rect">
            <a:avLst/>
          </a:prstGeom>
        </p:spPr>
      </p:pic>
      <p:sp>
        <p:nvSpPr>
          <p:cNvPr id="12" name="Freccia a destra 11">
            <a:extLst>
              <a:ext uri="{FF2B5EF4-FFF2-40B4-BE49-F238E27FC236}">
                <a16:creationId xmlns:a16="http://schemas.microsoft.com/office/drawing/2014/main" id="{5B141F1D-2EF2-4F4C-999B-074B3D68D806}"/>
              </a:ext>
            </a:extLst>
          </p:cNvPr>
          <p:cNvSpPr/>
          <p:nvPr/>
        </p:nvSpPr>
        <p:spPr>
          <a:xfrm>
            <a:off x="3633680" y="4681675"/>
            <a:ext cx="457200" cy="582932"/>
          </a:xfrm>
          <a:prstGeom prst="rightArrow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226CBEE7-82CC-45CB-A61D-E70C6803DEF1}"/>
              </a:ext>
            </a:extLst>
          </p:cNvPr>
          <p:cNvSpPr/>
          <p:nvPr/>
        </p:nvSpPr>
        <p:spPr>
          <a:xfrm rot="16761921">
            <a:off x="5671774" y="2928536"/>
            <a:ext cx="457200" cy="582932"/>
          </a:xfrm>
          <a:prstGeom prst="rightArrow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5316BF87-97F3-4EC9-9873-CABD5E2A1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85804"/>
              </p:ext>
            </p:extLst>
          </p:nvPr>
        </p:nvGraphicFramePr>
        <p:xfrm>
          <a:off x="7662472" y="1433705"/>
          <a:ext cx="43402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2920" imgH="482400" progId="Equation.DSMT4">
                  <p:embed/>
                </p:oleObj>
              </mc:Choice>
              <mc:Fallback>
                <p:oleObj name="Equation" r:id="rId6" imgW="1942920" imgH="482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80E57479-D787-41A5-B6A5-D5E3807B74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62472" y="1433705"/>
                        <a:ext cx="43402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7269D677-4205-444D-95C9-827C827C7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19685"/>
              </p:ext>
            </p:extLst>
          </p:nvPr>
        </p:nvGraphicFramePr>
        <p:xfrm>
          <a:off x="7443489" y="2597400"/>
          <a:ext cx="15033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40" imgH="431640" progId="Equation.DSMT4">
                  <p:embed/>
                </p:oleObj>
              </mc:Choice>
              <mc:Fallback>
                <p:oleObj name="Equation" r:id="rId8" imgW="67284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5316BF87-97F3-4EC9-9873-CABD5E2A16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43489" y="2597400"/>
                        <a:ext cx="1503362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AD97E9B6-A437-45C5-B02E-CCE238B0D87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4529525" y="3794129"/>
            <a:ext cx="3132947" cy="1879768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97F92B6A-1542-4C22-B1B3-EB9BD5D1C274}"/>
              </a:ext>
            </a:extLst>
          </p:cNvPr>
          <p:cNvSpPr txBox="1"/>
          <p:nvPr/>
        </p:nvSpPr>
        <p:spPr>
          <a:xfrm>
            <a:off x="4038600" y="5680746"/>
            <a:ext cx="4607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 signal equivalent circuit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5E614009-8EA0-478E-8A13-190F87021235}"/>
              </a:ext>
            </a:extLst>
          </p:cNvPr>
          <p:cNvSpPr txBox="1"/>
          <p:nvPr/>
        </p:nvSpPr>
        <p:spPr>
          <a:xfrm>
            <a:off x="8195170" y="3661209"/>
            <a:ext cx="33375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ue to the presence of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'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 magnitude of A is slightly less than </a:t>
            </a: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2AA7D885-FE63-4C3D-B50D-D1ED86550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453815"/>
              </p:ext>
            </p:extLst>
          </p:nvPr>
        </p:nvGraphicFramePr>
        <p:xfrm>
          <a:off x="9374027" y="4958559"/>
          <a:ext cx="6810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60" imgH="431640" progId="Equation.DSMT4">
                  <p:embed/>
                </p:oleObj>
              </mc:Choice>
              <mc:Fallback>
                <p:oleObj name="Equation" r:id="rId12" imgW="30456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7269D677-4205-444D-95C9-827C827C76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74027" y="4958559"/>
                        <a:ext cx="681037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C81328FA-43CC-41D0-AC5E-02DA3AB467F7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815004" y="3767974"/>
            <a:ext cx="2094292" cy="2157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473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4404FF38-164C-4E13-A568-28B16970099A}"/>
              </a:ext>
            </a:extLst>
          </p:cNvPr>
          <p:cNvSpPr/>
          <p:nvPr/>
        </p:nvSpPr>
        <p:spPr>
          <a:xfrm>
            <a:off x="838200" y="2781017"/>
            <a:ext cx="1607820" cy="128587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085A7CA9-BE4E-4DB8-9875-A7DB0A23315E}"/>
              </a:ext>
            </a:extLst>
          </p:cNvPr>
          <p:cNvSpPr/>
          <p:nvPr/>
        </p:nvSpPr>
        <p:spPr>
          <a:xfrm>
            <a:off x="2960256" y="2752535"/>
            <a:ext cx="1607820" cy="1285874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F485670F-8BDA-4D21-9356-3411FEA3D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itive feedback loop: dc instabilit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A5E1DE0-4CAB-4478-A460-705C3DC1DD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285C54B-616E-4679-A9D9-A0112AB1A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7B78530-AD54-47BE-A3E1-09AE3DFDF0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58897" y="2078071"/>
            <a:ext cx="3288482" cy="2028826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9E7090E8-C2A6-4A1B-9D12-DBFFDA541A8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198188" y="4396012"/>
            <a:ext cx="3009900" cy="1428750"/>
          </a:xfrm>
          <a:prstGeom prst="rect">
            <a:avLst/>
          </a:prstGeom>
        </p:spPr>
      </p:pic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79719B8A-50FF-40E5-BF62-D0CF3EB5D019}"/>
              </a:ext>
            </a:extLst>
          </p:cNvPr>
          <p:cNvCxnSpPr>
            <a:cxnSpLocks/>
          </p:cNvCxnSpPr>
          <p:nvPr/>
        </p:nvCxnSpPr>
        <p:spPr>
          <a:xfrm>
            <a:off x="1908810" y="4165180"/>
            <a:ext cx="0" cy="1081190"/>
          </a:xfrm>
          <a:prstGeom prst="straightConnector1">
            <a:avLst/>
          </a:prstGeom>
          <a:ln w="28575">
            <a:solidFill>
              <a:schemeClr val="accent2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C2F60266-5BBE-4F3C-8E43-AD2D68CA6F1D}"/>
              </a:ext>
            </a:extLst>
          </p:cNvPr>
          <p:cNvCxnSpPr>
            <a:cxnSpLocks/>
          </p:cNvCxnSpPr>
          <p:nvPr/>
        </p:nvCxnSpPr>
        <p:spPr>
          <a:xfrm>
            <a:off x="3924327" y="4130219"/>
            <a:ext cx="0" cy="1116151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770ABE2-40C4-415F-94C7-9E30A0E00A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64839"/>
              </p:ext>
            </p:extLst>
          </p:nvPr>
        </p:nvGraphicFramePr>
        <p:xfrm>
          <a:off x="5320467" y="2066840"/>
          <a:ext cx="2647530" cy="6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28600" progId="Equation.DSMT4">
                  <p:embed/>
                </p:oleObj>
              </mc:Choice>
              <mc:Fallback>
                <p:oleObj name="Equation" r:id="rId6" imgW="91440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5316BF87-97F3-4EC9-9873-CABD5E2A16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20467" y="2066840"/>
                        <a:ext cx="2647530" cy="662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6D2F03EF-0200-4363-9E70-74AEF874D766}"/>
              </a:ext>
            </a:extLst>
          </p:cNvPr>
          <p:cNvSpPr txBox="1"/>
          <p:nvPr/>
        </p:nvSpPr>
        <p:spPr>
          <a:xfrm>
            <a:off x="1184769" y="5593929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7D0458E4-C62F-4F89-B168-F2A27D63A1EA}"/>
              </a:ext>
            </a:extLst>
          </p:cNvPr>
          <p:cNvSpPr txBox="1"/>
          <p:nvPr/>
        </p:nvSpPr>
        <p:spPr>
          <a:xfrm>
            <a:off x="3672495" y="5628890"/>
            <a:ext cx="5036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BEDDEE71-D620-41DE-A79E-53F283A98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072948"/>
              </p:ext>
            </p:extLst>
          </p:nvPr>
        </p:nvGraphicFramePr>
        <p:xfrm>
          <a:off x="5320467" y="922985"/>
          <a:ext cx="42672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431640" progId="Equation.DSMT4">
                  <p:embed/>
                </p:oleObj>
              </mc:Choice>
              <mc:Fallback>
                <p:oleObj name="Equation" r:id="rId8" imgW="147312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770ABE2-40C4-415F-94C7-9E30A0E00A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20467" y="922985"/>
                        <a:ext cx="4267200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37E045B8-4C6F-4BBB-9062-BD4F164876FF}"/>
              </a:ext>
            </a:extLst>
          </p:cNvPr>
          <p:cNvSpPr txBox="1"/>
          <p:nvPr/>
        </p:nvSpPr>
        <p:spPr>
          <a:xfrm>
            <a:off x="8177608" y="2150329"/>
            <a:ext cx="25987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sitive feedback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6A5E1BB3-CD1F-4A44-99E1-D1D2F1A532EB}"/>
              </a:ext>
            </a:extLst>
          </p:cNvPr>
          <p:cNvSpPr txBox="1"/>
          <p:nvPr/>
        </p:nvSpPr>
        <p:spPr>
          <a:xfrm>
            <a:off x="531381" y="1027522"/>
            <a:ext cx="48577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vercomes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,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ll MOSFETs are on:</a:t>
            </a:r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FA680610-C388-4655-A7B8-7FE2F5E24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519640"/>
              </p:ext>
            </p:extLst>
          </p:nvPr>
        </p:nvGraphicFramePr>
        <p:xfrm>
          <a:off x="5082312" y="2769320"/>
          <a:ext cx="64976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76440" imgH="253800" progId="Equation.DSMT4">
                  <p:embed/>
                </p:oleObj>
              </mc:Choice>
              <mc:Fallback>
                <p:oleObj name="Equation" r:id="rId10" imgW="2476440" imgH="2538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BEDDEE71-D620-41DE-A79E-53F283A98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82312" y="2769320"/>
                        <a:ext cx="6497638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38AD68EF-5E1A-4A9C-8BC7-903CBCE53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873412"/>
              </p:ext>
            </p:extLst>
          </p:nvPr>
        </p:nvGraphicFramePr>
        <p:xfrm>
          <a:off x="5048975" y="3414822"/>
          <a:ext cx="65643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01640" imgH="253800" progId="Equation.DSMT4">
                  <p:embed/>
                </p:oleObj>
              </mc:Choice>
              <mc:Fallback>
                <p:oleObj name="Equation" r:id="rId12" imgW="2501640" imgH="2538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FA680610-C388-4655-A7B8-7FE2F5E247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48975" y="3414822"/>
                        <a:ext cx="6564312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3234D5C0-0CE5-4957-9579-C65B89265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675460"/>
              </p:ext>
            </p:extLst>
          </p:nvPr>
        </p:nvGraphicFramePr>
        <p:xfrm>
          <a:off x="5082312" y="4171379"/>
          <a:ext cx="5297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19240" imgH="228600" progId="Equation.DSMT4">
                  <p:embed/>
                </p:oleObj>
              </mc:Choice>
              <mc:Fallback>
                <p:oleObj name="Equation" r:id="rId14" imgW="2019240" imgH="2286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2E955BF3-6A50-4665-A332-16EF2BA896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82312" y="4171379"/>
                        <a:ext cx="529748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C09B0C2E-9CB7-4583-870B-30C581121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519703"/>
              </p:ext>
            </p:extLst>
          </p:nvPr>
        </p:nvGraphicFramePr>
        <p:xfrm>
          <a:off x="5048975" y="4733492"/>
          <a:ext cx="64293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450880" imgH="507960" progId="Equation.DSMT4">
                  <p:embed/>
                </p:oleObj>
              </mc:Choice>
              <mc:Fallback>
                <p:oleObj name="Equation" r:id="rId16" imgW="2450880" imgH="50796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id="{3234D5C0-0CE5-4957-9579-C65B89265A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48975" y="4733492"/>
                        <a:ext cx="6429375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805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4728B28-E3AE-437F-952B-5E0174D2AE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The effect of positive feedback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B42EB47-2A59-4379-AF27-5EE0CF5317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E989D9A-75B7-40C8-97CA-4314EA804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68CB48B-E3D2-4D95-A916-347551DEAB7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94955" y="1525096"/>
            <a:ext cx="3771371" cy="2326744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7CD4CB6B-B49B-4246-9818-C2C30D6F0A86}"/>
              </a:ext>
            </a:extLst>
          </p:cNvPr>
          <p:cNvSpPr txBox="1"/>
          <p:nvPr/>
        </p:nvSpPr>
        <p:spPr>
          <a:xfrm>
            <a:off x="4625886" y="2644170"/>
            <a:ext cx="70711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efore, a stable condition cannot exist if all MOSFETs are on. 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115C584D-4D34-44C4-9CD3-34FE85290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785835"/>
              </p:ext>
            </p:extLst>
          </p:nvPr>
        </p:nvGraphicFramePr>
        <p:xfrm>
          <a:off x="7636599" y="1252386"/>
          <a:ext cx="1333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C09B0C2E-9CB7-4583-870B-30C5811218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36599" y="1252386"/>
                        <a:ext cx="13335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D493653-417C-4424-8677-7B6F595F0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64347"/>
              </p:ext>
            </p:extLst>
          </p:nvPr>
        </p:nvGraphicFramePr>
        <p:xfrm>
          <a:off x="4625886" y="1132042"/>
          <a:ext cx="19335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31640" progId="Equation.DSMT4">
                  <p:embed/>
                </p:oleObj>
              </mc:Choice>
              <mc:Fallback>
                <p:oleObj name="Equation" r:id="rId6" imgW="73656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115C584D-4D34-44C4-9CD3-34FE852900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5886" y="1132042"/>
                        <a:ext cx="193357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ccia a destra 8">
            <a:extLst>
              <a:ext uri="{FF2B5EF4-FFF2-40B4-BE49-F238E27FC236}">
                <a16:creationId xmlns:a16="http://schemas.microsoft.com/office/drawing/2014/main" id="{1BC7ADE3-0758-4C4B-B308-E7D8DAAF6477}"/>
              </a:ext>
            </a:extLst>
          </p:cNvPr>
          <p:cNvSpPr/>
          <p:nvPr/>
        </p:nvSpPr>
        <p:spPr>
          <a:xfrm>
            <a:off x="6766560" y="1354929"/>
            <a:ext cx="662940" cy="46166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9FBFF1FA-5A03-4585-AAEB-2DA7D0CE4311}"/>
              </a:ext>
            </a:extLst>
          </p:cNvPr>
          <p:cNvSpPr txBox="1"/>
          <p:nvPr/>
        </p:nvSpPr>
        <p:spPr>
          <a:xfrm>
            <a:off x="9008199" y="1294264"/>
            <a:ext cx="2354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dc instability)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DBD9FD2-91EB-48A0-8228-E95262A7865C}"/>
              </a:ext>
            </a:extLst>
          </p:cNvPr>
          <p:cNvSpPr txBox="1"/>
          <p:nvPr/>
        </p:nvSpPr>
        <p:spPr>
          <a:xfrm>
            <a:off x="1089660" y="4363408"/>
            <a:ext cx="969367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cannot b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greater than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at same tim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a stable conditio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, when M1 is on, M4 is off and vice versa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ttangolo con angoli arrotondati 11">
            <a:extLst>
              <a:ext uri="{FF2B5EF4-FFF2-40B4-BE49-F238E27FC236}">
                <a16:creationId xmlns:a16="http://schemas.microsoft.com/office/drawing/2014/main" id="{7B261847-EC14-4635-B00A-3E725D21B39E}"/>
              </a:ext>
            </a:extLst>
          </p:cNvPr>
          <p:cNvSpPr/>
          <p:nvPr/>
        </p:nvSpPr>
        <p:spPr>
          <a:xfrm>
            <a:off x="1089660" y="4225684"/>
            <a:ext cx="9681210" cy="109473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9BEC427-BBC8-426C-88AC-3144C0FBFA08}"/>
              </a:ext>
            </a:extLst>
          </p:cNvPr>
          <p:cNvSpPr txBox="1"/>
          <p:nvPr/>
        </p:nvSpPr>
        <p:spPr>
          <a:xfrm>
            <a:off x="4446270" y="3695157"/>
            <a:ext cx="2983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ortant condition</a:t>
            </a:r>
          </a:p>
        </p:txBody>
      </p:sp>
    </p:spTree>
    <p:extLst>
      <p:ext uri="{BB962C8B-B14F-4D97-AF65-F5344CB8AC3E}">
        <p14:creationId xmlns:p14="http://schemas.microsoft.com/office/powerpoint/2010/main" val="325675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AE137954-6FDC-4AE4-B327-5DF9853BB4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8113" y="977752"/>
            <a:ext cx="8273034" cy="5154930"/>
          </a:xfrm>
          <a:prstGeom prst="rect">
            <a:avLst/>
          </a:prstGeom>
        </p:spPr>
      </p:pic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8F41DDFA-2247-4327-B213-D56ABEF6D94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094744" y="2026741"/>
            <a:ext cx="3964686" cy="3210306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42209D70-CE59-4BF5-BB39-092EE9B657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7516" y="82117"/>
            <a:ext cx="10515600" cy="662397"/>
          </a:xfrm>
        </p:spPr>
        <p:txBody>
          <a:bodyPr/>
          <a:lstStyle/>
          <a:p>
            <a:r>
              <a:rPr lang="en-US" dirty="0"/>
              <a:t>The "click"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C221E10-C69D-43DD-8A80-7BB9831FC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B05B2EA-C5C5-42F8-87CD-7286782BAC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95B27CB7-1474-4A75-B07F-F2C0E09A0EF2}"/>
              </a:ext>
            </a:extLst>
          </p:cNvPr>
          <p:cNvCxnSpPr/>
          <p:nvPr/>
        </p:nvCxnSpPr>
        <p:spPr>
          <a:xfrm flipV="1">
            <a:off x="5133446" y="2762562"/>
            <a:ext cx="0" cy="711200"/>
          </a:xfrm>
          <a:prstGeom prst="straightConnector1">
            <a:avLst/>
          </a:prstGeom>
          <a:ln w="571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9AE6E565-025F-4ACA-B378-FDB88B6B8A8B}"/>
              </a:ext>
            </a:extLst>
          </p:cNvPr>
          <p:cNvCxnSpPr>
            <a:cxnSpLocks/>
          </p:cNvCxnSpPr>
          <p:nvPr/>
        </p:nvCxnSpPr>
        <p:spPr>
          <a:xfrm>
            <a:off x="5133446" y="3118162"/>
            <a:ext cx="0" cy="1811867"/>
          </a:xfrm>
          <a:prstGeom prst="straightConnector1">
            <a:avLst/>
          </a:prstGeom>
          <a:ln w="57150">
            <a:solidFill>
              <a:srgbClr val="A23CA4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A4147BA4-FF8D-4408-B868-C0A5564E9991}"/>
              </a:ext>
            </a:extLst>
          </p:cNvPr>
          <p:cNvSpPr txBox="1"/>
          <p:nvPr/>
        </p:nvSpPr>
        <p:spPr>
          <a:xfrm>
            <a:off x="8164417" y="1333480"/>
            <a:ext cx="377189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eding from the left, when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vercomes th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line, the positive feedback makes the voltage evolve autonomously. 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F8168623-63D2-4D68-B2C3-0DC8DB6C4451}"/>
              </a:ext>
            </a:extLst>
          </p:cNvPr>
          <p:cNvSpPr txBox="1"/>
          <p:nvPr/>
        </p:nvSpPr>
        <p:spPr>
          <a:xfrm>
            <a:off x="8164417" y="3144514"/>
            <a:ext cx="344043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new stable solution is the one we already found proceeding back from the right  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49662404-7AF6-4E1D-AD98-2B800389C77B}"/>
              </a:ext>
            </a:extLst>
          </p:cNvPr>
          <p:cNvSpPr txBox="1"/>
          <p:nvPr/>
        </p:nvSpPr>
        <p:spPr>
          <a:xfrm>
            <a:off x="8531828" y="4775382"/>
            <a:ext cx="3283798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1,M3: on  M2,M4 off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F16226AC-556D-4566-AABE-E7D94108D203}"/>
              </a:ext>
            </a:extLst>
          </p:cNvPr>
          <p:cNvSpPr txBox="1"/>
          <p:nvPr/>
        </p:nvSpPr>
        <p:spPr>
          <a:xfrm>
            <a:off x="8531828" y="5565866"/>
            <a:ext cx="3283798" cy="4616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2,M4: on  M1,M3 off</a:t>
            </a:r>
          </a:p>
        </p:txBody>
      </p:sp>
      <p:sp>
        <p:nvSpPr>
          <p:cNvPr id="22" name="Freccia in giù 21">
            <a:extLst>
              <a:ext uri="{FF2B5EF4-FFF2-40B4-BE49-F238E27FC236}">
                <a16:creationId xmlns:a16="http://schemas.microsoft.com/office/drawing/2014/main" id="{0F0E948E-C003-428A-A3B2-2BAA4B50A484}"/>
              </a:ext>
            </a:extLst>
          </p:cNvPr>
          <p:cNvSpPr/>
          <p:nvPr/>
        </p:nvSpPr>
        <p:spPr>
          <a:xfrm>
            <a:off x="9893431" y="5272566"/>
            <a:ext cx="329938" cy="25778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917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0" grpId="0" animBg="1"/>
      <p:bldP spid="21" grpId="0" animBg="1"/>
      <p:bldP spid="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-time vs dynamic comparator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D33A708-04E1-412A-CD2E-2FB6CF3F4197}"/>
              </a:ext>
            </a:extLst>
          </p:cNvPr>
          <p:cNvSpPr txBox="1"/>
          <p:nvPr/>
        </p:nvSpPr>
        <p:spPr>
          <a:xfrm>
            <a:off x="489855" y="1261210"/>
            <a:ext cx="4656911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-time </a:t>
            </a:r>
            <a:r>
              <a:rPr lang="it-IT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omparator</a:t>
            </a:r>
            <a: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power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sumption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Hystheresis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Outpu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lway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alid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B90DD45-B2C6-2F57-6EBB-871AF4E0F9D2}"/>
              </a:ext>
            </a:extLst>
          </p:cNvPr>
          <p:cNvSpPr txBox="1"/>
          <p:nvPr/>
        </p:nvSpPr>
        <p:spPr>
          <a:xfrm>
            <a:off x="6504191" y="1130801"/>
            <a:ext cx="5016137" cy="26930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Dynamic </a:t>
            </a:r>
            <a:r>
              <a:rPr lang="it-IT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omparator</a:t>
            </a:r>
            <a: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 (or </a:t>
            </a:r>
            <a:r>
              <a:rPr lang="it-IT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latched</a:t>
            </a:r>
            <a: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omparator</a:t>
            </a:r>
            <a:r>
              <a:rPr lang="it-IT" sz="2400" b="1" dirty="0">
                <a:latin typeface="Arial" panose="020B0604020202020204" pitchFamily="34" charset="0"/>
                <a:cs typeface="Arial" panose="020B0604020202020204" pitchFamily="34" charset="0"/>
              </a:rPr>
              <a:t>): </a:t>
            </a:r>
          </a:p>
          <a:p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Lower power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sumption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No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hysteresis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e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 clock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FD2B11D-B427-A18E-5EEA-1BFF55BE4BD1}"/>
              </a:ext>
            </a:extLst>
          </p:cNvPr>
          <p:cNvGrpSpPr/>
          <p:nvPr/>
        </p:nvGrpSpPr>
        <p:grpSpPr>
          <a:xfrm>
            <a:off x="304169" y="4115059"/>
            <a:ext cx="3039431" cy="1564832"/>
            <a:chOff x="183494" y="4080221"/>
            <a:chExt cx="3039431" cy="1564832"/>
          </a:xfrm>
        </p:grpSpPr>
        <p:pic>
          <p:nvPicPr>
            <p:cNvPr id="10" name="Graphic 9">
              <a:extLst>
                <a:ext uri="{FF2B5EF4-FFF2-40B4-BE49-F238E27FC236}">
                  <a16:creationId xmlns:a16="http://schemas.microsoft.com/office/drawing/2014/main" id="{9430C2AF-93B3-B0CD-690D-6C9DCF3130D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45050" y="4132692"/>
              <a:ext cx="1603330" cy="1512361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AFF3659-D3C1-CBDE-642E-2F6ABC5BAB3F}"/>
                </a:ext>
              </a:extLst>
            </p:cNvPr>
            <p:cNvSpPr txBox="1"/>
            <p:nvPr/>
          </p:nvSpPr>
          <p:spPr>
            <a:xfrm>
              <a:off x="183494" y="4080221"/>
              <a:ext cx="11756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it-IT" sz="2400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i1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5E8C031-96FB-E84C-CBF7-8BE33B0A7CA5}"/>
                </a:ext>
              </a:extLst>
            </p:cNvPr>
            <p:cNvSpPr txBox="1"/>
            <p:nvPr/>
          </p:nvSpPr>
          <p:spPr>
            <a:xfrm>
              <a:off x="210235" y="4826687"/>
              <a:ext cx="11756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it-IT" sz="2400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i2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7610DAC-DB5A-4E4B-EB43-95ED778B5DC8}"/>
                </a:ext>
              </a:extLst>
            </p:cNvPr>
            <p:cNvSpPr txBox="1"/>
            <p:nvPr/>
          </p:nvSpPr>
          <p:spPr>
            <a:xfrm>
              <a:off x="2047268" y="4412627"/>
              <a:ext cx="11756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it-IT" sz="2400" i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out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C448B849-BC17-8173-B770-DB208DC6346D}"/>
              </a:ext>
            </a:extLst>
          </p:cNvPr>
          <p:cNvGrpSpPr/>
          <p:nvPr/>
        </p:nvGrpSpPr>
        <p:grpSpPr>
          <a:xfrm>
            <a:off x="3358808" y="4078895"/>
            <a:ext cx="3097639" cy="1626977"/>
            <a:chOff x="2931967" y="4008321"/>
            <a:chExt cx="3097639" cy="1626977"/>
          </a:xfrm>
        </p:grpSpPr>
        <p:pic>
          <p:nvPicPr>
            <p:cNvPr id="13" name="Graphic 12">
              <a:extLst>
                <a:ext uri="{FF2B5EF4-FFF2-40B4-BE49-F238E27FC236}">
                  <a16:creationId xmlns:a16="http://schemas.microsoft.com/office/drawing/2014/main" id="{8539DBFD-31B0-5981-7298-EF02395A774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3423075" y="4122937"/>
              <a:ext cx="1603330" cy="1512361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AAB9CA0-4D33-B10C-4118-8F1357AA16A5}"/>
                </a:ext>
              </a:extLst>
            </p:cNvPr>
            <p:cNvSpPr txBox="1"/>
            <p:nvPr/>
          </p:nvSpPr>
          <p:spPr>
            <a:xfrm>
              <a:off x="2931967" y="4008321"/>
              <a:ext cx="11756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it-IT" sz="2400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i1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B3B2F6D4-A81D-535C-CA04-992499418FD1}"/>
                </a:ext>
              </a:extLst>
            </p:cNvPr>
            <p:cNvSpPr txBox="1"/>
            <p:nvPr/>
          </p:nvSpPr>
          <p:spPr>
            <a:xfrm>
              <a:off x="2956783" y="4826686"/>
              <a:ext cx="11756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it-IT" sz="2400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i2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75E212F-1C49-0789-9EEF-9C4F16368D10}"/>
                </a:ext>
              </a:extLst>
            </p:cNvPr>
            <p:cNvSpPr txBox="1"/>
            <p:nvPr/>
          </p:nvSpPr>
          <p:spPr>
            <a:xfrm>
              <a:off x="4853949" y="4431927"/>
              <a:ext cx="11756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it-IT" sz="2400" i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out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860803F-5B29-13E9-FBB3-B5C0FC4F0ADD}"/>
              </a:ext>
            </a:extLst>
          </p:cNvPr>
          <p:cNvGrpSpPr/>
          <p:nvPr/>
        </p:nvGrpSpPr>
        <p:grpSpPr>
          <a:xfrm>
            <a:off x="7819347" y="4126611"/>
            <a:ext cx="3429033" cy="1867565"/>
            <a:chOff x="7044145" y="4008320"/>
            <a:chExt cx="3429033" cy="1867565"/>
          </a:xfrm>
        </p:grpSpPr>
        <p:pic>
          <p:nvPicPr>
            <p:cNvPr id="6" name="Graphic 5">
              <a:extLst>
                <a:ext uri="{FF2B5EF4-FFF2-40B4-BE49-F238E27FC236}">
                  <a16:creationId xmlns:a16="http://schemas.microsoft.com/office/drawing/2014/main" id="{BDFBE965-F62F-F21C-DE5F-1FF18F7A9D6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7631974" y="4008321"/>
              <a:ext cx="1735182" cy="1636732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55EC3980-EC8D-FAFA-B7B1-B19EDD5568AA}"/>
                </a:ext>
              </a:extLst>
            </p:cNvPr>
            <p:cNvSpPr txBox="1"/>
            <p:nvPr/>
          </p:nvSpPr>
          <p:spPr>
            <a:xfrm>
              <a:off x="9297521" y="4406406"/>
              <a:ext cx="11756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it-IT" sz="2400" i="1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out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B7F5F205-5CFA-960A-0E1D-482032762343}"/>
                </a:ext>
              </a:extLst>
            </p:cNvPr>
            <p:cNvSpPr txBox="1"/>
            <p:nvPr/>
          </p:nvSpPr>
          <p:spPr>
            <a:xfrm>
              <a:off x="7044145" y="4008320"/>
              <a:ext cx="11756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it-IT" sz="2400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i1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6A732FC9-9E5C-A501-49F2-60311BF58E26}"/>
                </a:ext>
              </a:extLst>
            </p:cNvPr>
            <p:cNvSpPr txBox="1"/>
            <p:nvPr/>
          </p:nvSpPr>
          <p:spPr>
            <a:xfrm>
              <a:off x="7062169" y="4811879"/>
              <a:ext cx="11756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V</a:t>
              </a:r>
              <a:r>
                <a:rPr lang="it-IT" sz="2400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i2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08D37CE4-F4E5-6345-6204-0054DA4D64AB}"/>
                </a:ext>
              </a:extLst>
            </p:cNvPr>
            <p:cNvSpPr txBox="1"/>
            <p:nvPr/>
          </p:nvSpPr>
          <p:spPr>
            <a:xfrm>
              <a:off x="8307817" y="5414220"/>
              <a:ext cx="11756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clk</a:t>
              </a:r>
              <a:endPara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297CBFC7-A60B-57EE-6CDE-76488915FB1A}"/>
              </a:ext>
            </a:extLst>
          </p:cNvPr>
          <p:cNvSpPr txBox="1"/>
          <p:nvPr/>
        </p:nvSpPr>
        <p:spPr>
          <a:xfrm>
            <a:off x="4721837" y="5230267"/>
            <a:ext cx="21248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stheresis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06D5EF2-A840-EE8C-7F78-CF22C7118D90}"/>
              </a:ext>
            </a:extLst>
          </p:cNvPr>
          <p:cNvSpPr txBox="1"/>
          <p:nvPr/>
        </p:nvSpPr>
        <p:spPr>
          <a:xfrm>
            <a:off x="1490700" y="5278633"/>
            <a:ext cx="21248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stheresis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74962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6136279-9393-49DE-8201-DDF8DCB6D2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24198"/>
            <a:ext cx="10515600" cy="662397"/>
          </a:xfrm>
        </p:spPr>
        <p:txBody>
          <a:bodyPr/>
          <a:lstStyle/>
          <a:p>
            <a:r>
              <a:rPr lang="en-US" dirty="0"/>
              <a:t>The two stable characteristic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D5DC637-BE00-46DA-97D4-672706A8D5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7430A03-139C-4D39-BDEC-D13383B68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34E40D8-4C0A-4B71-8E51-2B5BB8809FA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93725" y="2908298"/>
            <a:ext cx="4836257" cy="3214688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4689E73C-02D2-4CC2-9833-524C939458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816599" y="3095265"/>
            <a:ext cx="4554979" cy="3027721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6E20DA9A-9397-47CB-92B4-C48984B34C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93725" y="1069794"/>
            <a:ext cx="2911475" cy="1796232"/>
          </a:xfrm>
          <a:prstGeom prst="rect">
            <a:avLst/>
          </a:prstGeom>
        </p:spPr>
      </p:pic>
      <p:sp>
        <p:nvSpPr>
          <p:cNvPr id="8" name="Parentesi graffa aperta 7">
            <a:extLst>
              <a:ext uri="{FF2B5EF4-FFF2-40B4-BE49-F238E27FC236}">
                <a16:creationId xmlns:a16="http://schemas.microsoft.com/office/drawing/2014/main" id="{09137080-876B-4EF7-8C23-545B152EC041}"/>
              </a:ext>
            </a:extLst>
          </p:cNvPr>
          <p:cNvSpPr/>
          <p:nvPr/>
        </p:nvSpPr>
        <p:spPr>
          <a:xfrm rot="5400000">
            <a:off x="6870128" y="2460692"/>
            <a:ext cx="279674" cy="915268"/>
          </a:xfrm>
          <a:prstGeom prst="leftBrace">
            <a:avLst>
              <a:gd name="adj1" fmla="val 16349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entesi graffa aperta 8">
            <a:extLst>
              <a:ext uri="{FF2B5EF4-FFF2-40B4-BE49-F238E27FC236}">
                <a16:creationId xmlns:a16="http://schemas.microsoft.com/office/drawing/2014/main" id="{547FE85B-2B12-4CCF-AA61-677E4C4F5719}"/>
              </a:ext>
            </a:extLst>
          </p:cNvPr>
          <p:cNvSpPr/>
          <p:nvPr/>
        </p:nvSpPr>
        <p:spPr>
          <a:xfrm rot="5400000">
            <a:off x="8907745" y="2460692"/>
            <a:ext cx="279674" cy="915268"/>
          </a:xfrm>
          <a:prstGeom prst="leftBrace">
            <a:avLst>
              <a:gd name="adj1" fmla="val 16349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entesi graffa aperta 9">
            <a:extLst>
              <a:ext uri="{FF2B5EF4-FFF2-40B4-BE49-F238E27FC236}">
                <a16:creationId xmlns:a16="http://schemas.microsoft.com/office/drawing/2014/main" id="{B8D934B3-E53A-41F8-9E1A-AFE35B0C8512}"/>
              </a:ext>
            </a:extLst>
          </p:cNvPr>
          <p:cNvSpPr/>
          <p:nvPr/>
        </p:nvSpPr>
        <p:spPr>
          <a:xfrm rot="5400000">
            <a:off x="7870385" y="2450664"/>
            <a:ext cx="316776" cy="915268"/>
          </a:xfrm>
          <a:prstGeom prst="leftBrace">
            <a:avLst>
              <a:gd name="adj1" fmla="val 16349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2EC09E1-51F6-4588-9E90-AA8F91691FE4}"/>
              </a:ext>
            </a:extLst>
          </p:cNvPr>
          <p:cNvSpPr txBox="1"/>
          <p:nvPr/>
        </p:nvSpPr>
        <p:spPr>
          <a:xfrm>
            <a:off x="4460288" y="1237937"/>
            <a:ext cx="215576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ly one solution exist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stable)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1C4A8972-EC62-48A7-97ED-1765A39B5D9E}"/>
              </a:ext>
            </a:extLst>
          </p:cNvPr>
          <p:cNvSpPr txBox="1"/>
          <p:nvPr/>
        </p:nvSpPr>
        <p:spPr>
          <a:xfrm>
            <a:off x="9505216" y="903277"/>
            <a:ext cx="240023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ree solutions exist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 stabl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 unstable (all devices are on)</a:t>
            </a:r>
          </a:p>
        </p:txBody>
      </p:sp>
      <p:sp>
        <p:nvSpPr>
          <p:cNvPr id="14" name="Figura a mano libera: forma 13">
            <a:extLst>
              <a:ext uri="{FF2B5EF4-FFF2-40B4-BE49-F238E27FC236}">
                <a16:creationId xmlns:a16="http://schemas.microsoft.com/office/drawing/2014/main" id="{B57205A5-F3F1-40F0-BFF8-1CE221B7B917}"/>
              </a:ext>
            </a:extLst>
          </p:cNvPr>
          <p:cNvSpPr/>
          <p:nvPr/>
        </p:nvSpPr>
        <p:spPr>
          <a:xfrm>
            <a:off x="5655733" y="2309215"/>
            <a:ext cx="3397560" cy="366184"/>
          </a:xfrm>
          <a:custGeom>
            <a:avLst/>
            <a:gdLst>
              <a:gd name="connsiteX0" fmla="*/ 4218560 w 4227271"/>
              <a:gd name="connsiteY0" fmla="*/ 364067 h 364067"/>
              <a:gd name="connsiteX1" fmla="*/ 4227027 w 4227271"/>
              <a:gd name="connsiteY1" fmla="*/ 203200 h 364067"/>
              <a:gd name="connsiteX2" fmla="*/ 4210093 w 4227271"/>
              <a:gd name="connsiteY2" fmla="*/ 135467 h 364067"/>
              <a:gd name="connsiteX3" fmla="*/ 4133893 w 4227271"/>
              <a:gd name="connsiteY3" fmla="*/ 93134 h 364067"/>
              <a:gd name="connsiteX4" fmla="*/ 3888360 w 4227271"/>
              <a:gd name="connsiteY4" fmla="*/ 59267 h 364067"/>
              <a:gd name="connsiteX5" fmla="*/ 3608960 w 4227271"/>
              <a:gd name="connsiteY5" fmla="*/ 25400 h 364067"/>
              <a:gd name="connsiteX6" fmla="*/ 3194093 w 4227271"/>
              <a:gd name="connsiteY6" fmla="*/ 33867 h 364067"/>
              <a:gd name="connsiteX7" fmla="*/ 306960 w 4227271"/>
              <a:gd name="connsiteY7" fmla="*/ 8467 h 364067"/>
              <a:gd name="connsiteX8" fmla="*/ 222293 w 4227271"/>
              <a:gd name="connsiteY8" fmla="*/ 0 h 364067"/>
              <a:gd name="connsiteX0" fmla="*/ 4218560 w 4227271"/>
              <a:gd name="connsiteY0" fmla="*/ 364067 h 364067"/>
              <a:gd name="connsiteX1" fmla="*/ 4227027 w 4227271"/>
              <a:gd name="connsiteY1" fmla="*/ 203200 h 364067"/>
              <a:gd name="connsiteX2" fmla="*/ 4210093 w 4227271"/>
              <a:gd name="connsiteY2" fmla="*/ 135467 h 364067"/>
              <a:gd name="connsiteX3" fmla="*/ 4133893 w 4227271"/>
              <a:gd name="connsiteY3" fmla="*/ 93134 h 364067"/>
              <a:gd name="connsiteX4" fmla="*/ 3888360 w 4227271"/>
              <a:gd name="connsiteY4" fmla="*/ 59267 h 364067"/>
              <a:gd name="connsiteX5" fmla="*/ 3627954 w 4227271"/>
              <a:gd name="connsiteY5" fmla="*/ 71120 h 364067"/>
              <a:gd name="connsiteX6" fmla="*/ 3194093 w 4227271"/>
              <a:gd name="connsiteY6" fmla="*/ 33867 h 364067"/>
              <a:gd name="connsiteX7" fmla="*/ 306960 w 4227271"/>
              <a:gd name="connsiteY7" fmla="*/ 8467 h 364067"/>
              <a:gd name="connsiteX8" fmla="*/ 222293 w 4227271"/>
              <a:gd name="connsiteY8" fmla="*/ 0 h 364067"/>
              <a:gd name="connsiteX0" fmla="*/ 4218560 w 4227271"/>
              <a:gd name="connsiteY0" fmla="*/ 364067 h 364067"/>
              <a:gd name="connsiteX1" fmla="*/ 4227027 w 4227271"/>
              <a:gd name="connsiteY1" fmla="*/ 203200 h 364067"/>
              <a:gd name="connsiteX2" fmla="*/ 4210093 w 4227271"/>
              <a:gd name="connsiteY2" fmla="*/ 135467 h 364067"/>
              <a:gd name="connsiteX3" fmla="*/ 4133893 w 4227271"/>
              <a:gd name="connsiteY3" fmla="*/ 93134 h 364067"/>
              <a:gd name="connsiteX4" fmla="*/ 3888360 w 4227271"/>
              <a:gd name="connsiteY4" fmla="*/ 59267 h 364067"/>
              <a:gd name="connsiteX5" fmla="*/ 3635868 w 4227271"/>
              <a:gd name="connsiteY5" fmla="*/ 41486 h 364067"/>
              <a:gd name="connsiteX6" fmla="*/ 3194093 w 4227271"/>
              <a:gd name="connsiteY6" fmla="*/ 33867 h 364067"/>
              <a:gd name="connsiteX7" fmla="*/ 306960 w 4227271"/>
              <a:gd name="connsiteY7" fmla="*/ 8467 h 364067"/>
              <a:gd name="connsiteX8" fmla="*/ 222293 w 4227271"/>
              <a:gd name="connsiteY8" fmla="*/ 0 h 364067"/>
              <a:gd name="connsiteX0" fmla="*/ 4237027 w 4238323"/>
              <a:gd name="connsiteY0" fmla="*/ 357717 h 357717"/>
              <a:gd name="connsiteX1" fmla="*/ 4227027 w 4238323"/>
              <a:gd name="connsiteY1" fmla="*/ 203200 h 357717"/>
              <a:gd name="connsiteX2" fmla="*/ 4210093 w 4238323"/>
              <a:gd name="connsiteY2" fmla="*/ 135467 h 357717"/>
              <a:gd name="connsiteX3" fmla="*/ 4133893 w 4238323"/>
              <a:gd name="connsiteY3" fmla="*/ 93134 h 357717"/>
              <a:gd name="connsiteX4" fmla="*/ 3888360 w 4238323"/>
              <a:gd name="connsiteY4" fmla="*/ 59267 h 357717"/>
              <a:gd name="connsiteX5" fmla="*/ 3635868 w 4238323"/>
              <a:gd name="connsiteY5" fmla="*/ 41486 h 357717"/>
              <a:gd name="connsiteX6" fmla="*/ 3194093 w 4238323"/>
              <a:gd name="connsiteY6" fmla="*/ 33867 h 357717"/>
              <a:gd name="connsiteX7" fmla="*/ 306960 w 4238323"/>
              <a:gd name="connsiteY7" fmla="*/ 8467 h 357717"/>
              <a:gd name="connsiteX8" fmla="*/ 222293 w 4238323"/>
              <a:gd name="connsiteY8" fmla="*/ 0 h 357717"/>
              <a:gd name="connsiteX0" fmla="*/ 4237027 w 4237027"/>
              <a:gd name="connsiteY0" fmla="*/ 357717 h 357717"/>
              <a:gd name="connsiteX1" fmla="*/ 4227027 w 4237027"/>
              <a:gd name="connsiteY1" fmla="*/ 203200 h 357717"/>
              <a:gd name="connsiteX2" fmla="*/ 4210093 w 4237027"/>
              <a:gd name="connsiteY2" fmla="*/ 135467 h 357717"/>
              <a:gd name="connsiteX3" fmla="*/ 4133893 w 4237027"/>
              <a:gd name="connsiteY3" fmla="*/ 93134 h 357717"/>
              <a:gd name="connsiteX4" fmla="*/ 3888360 w 4237027"/>
              <a:gd name="connsiteY4" fmla="*/ 59267 h 357717"/>
              <a:gd name="connsiteX5" fmla="*/ 3635868 w 4237027"/>
              <a:gd name="connsiteY5" fmla="*/ 41486 h 357717"/>
              <a:gd name="connsiteX6" fmla="*/ 3194093 w 4237027"/>
              <a:gd name="connsiteY6" fmla="*/ 33867 h 357717"/>
              <a:gd name="connsiteX7" fmla="*/ 306960 w 4237027"/>
              <a:gd name="connsiteY7" fmla="*/ 8467 h 357717"/>
              <a:gd name="connsiteX8" fmla="*/ 222293 w 4237027"/>
              <a:gd name="connsiteY8" fmla="*/ 0 h 357717"/>
              <a:gd name="connsiteX0" fmla="*/ 4213285 w 4227035"/>
              <a:gd name="connsiteY0" fmla="*/ 364067 h 364067"/>
              <a:gd name="connsiteX1" fmla="*/ 4227027 w 4227035"/>
              <a:gd name="connsiteY1" fmla="*/ 203200 h 364067"/>
              <a:gd name="connsiteX2" fmla="*/ 4210093 w 4227035"/>
              <a:gd name="connsiteY2" fmla="*/ 135467 h 364067"/>
              <a:gd name="connsiteX3" fmla="*/ 4133893 w 4227035"/>
              <a:gd name="connsiteY3" fmla="*/ 93134 h 364067"/>
              <a:gd name="connsiteX4" fmla="*/ 3888360 w 4227035"/>
              <a:gd name="connsiteY4" fmla="*/ 59267 h 364067"/>
              <a:gd name="connsiteX5" fmla="*/ 3635868 w 4227035"/>
              <a:gd name="connsiteY5" fmla="*/ 41486 h 364067"/>
              <a:gd name="connsiteX6" fmla="*/ 3194093 w 4227035"/>
              <a:gd name="connsiteY6" fmla="*/ 33867 h 364067"/>
              <a:gd name="connsiteX7" fmla="*/ 306960 w 4227035"/>
              <a:gd name="connsiteY7" fmla="*/ 8467 h 364067"/>
              <a:gd name="connsiteX8" fmla="*/ 222293 w 4227035"/>
              <a:gd name="connsiteY8" fmla="*/ 0 h 364067"/>
              <a:gd name="connsiteX0" fmla="*/ 4213285 w 4227292"/>
              <a:gd name="connsiteY0" fmla="*/ 364067 h 364067"/>
              <a:gd name="connsiteX1" fmla="*/ 4227027 w 4227292"/>
              <a:gd name="connsiteY1" fmla="*/ 203200 h 364067"/>
              <a:gd name="connsiteX2" fmla="*/ 4210093 w 4227292"/>
              <a:gd name="connsiteY2" fmla="*/ 135467 h 364067"/>
              <a:gd name="connsiteX3" fmla="*/ 4133893 w 4227292"/>
              <a:gd name="connsiteY3" fmla="*/ 93134 h 364067"/>
              <a:gd name="connsiteX4" fmla="*/ 3888360 w 4227292"/>
              <a:gd name="connsiteY4" fmla="*/ 59267 h 364067"/>
              <a:gd name="connsiteX5" fmla="*/ 3635868 w 4227292"/>
              <a:gd name="connsiteY5" fmla="*/ 41486 h 364067"/>
              <a:gd name="connsiteX6" fmla="*/ 3194093 w 4227292"/>
              <a:gd name="connsiteY6" fmla="*/ 33867 h 364067"/>
              <a:gd name="connsiteX7" fmla="*/ 306960 w 4227292"/>
              <a:gd name="connsiteY7" fmla="*/ 8467 h 364067"/>
              <a:gd name="connsiteX8" fmla="*/ 222293 w 4227292"/>
              <a:gd name="connsiteY8" fmla="*/ 0 h 364067"/>
              <a:gd name="connsiteX0" fmla="*/ 4213285 w 4227037"/>
              <a:gd name="connsiteY0" fmla="*/ 364067 h 364067"/>
              <a:gd name="connsiteX1" fmla="*/ 4227027 w 4227037"/>
              <a:gd name="connsiteY1" fmla="*/ 203200 h 364067"/>
              <a:gd name="connsiteX2" fmla="*/ 4210093 w 4227037"/>
              <a:gd name="connsiteY2" fmla="*/ 135467 h 364067"/>
              <a:gd name="connsiteX3" fmla="*/ 4133893 w 4227037"/>
              <a:gd name="connsiteY3" fmla="*/ 93134 h 364067"/>
              <a:gd name="connsiteX4" fmla="*/ 3888360 w 4227037"/>
              <a:gd name="connsiteY4" fmla="*/ 59267 h 364067"/>
              <a:gd name="connsiteX5" fmla="*/ 3635868 w 4227037"/>
              <a:gd name="connsiteY5" fmla="*/ 41486 h 364067"/>
              <a:gd name="connsiteX6" fmla="*/ 3194093 w 4227037"/>
              <a:gd name="connsiteY6" fmla="*/ 33867 h 364067"/>
              <a:gd name="connsiteX7" fmla="*/ 306960 w 4227037"/>
              <a:gd name="connsiteY7" fmla="*/ 8467 h 364067"/>
              <a:gd name="connsiteX8" fmla="*/ 222293 w 4227037"/>
              <a:gd name="connsiteY8" fmla="*/ 0 h 364067"/>
              <a:gd name="connsiteX0" fmla="*/ 4213285 w 4227041"/>
              <a:gd name="connsiteY0" fmla="*/ 364067 h 364067"/>
              <a:gd name="connsiteX1" fmla="*/ 4227027 w 4227041"/>
              <a:gd name="connsiteY1" fmla="*/ 203200 h 364067"/>
              <a:gd name="connsiteX2" fmla="*/ 4210093 w 4227041"/>
              <a:gd name="connsiteY2" fmla="*/ 135467 h 364067"/>
              <a:gd name="connsiteX3" fmla="*/ 4133893 w 4227041"/>
              <a:gd name="connsiteY3" fmla="*/ 93134 h 364067"/>
              <a:gd name="connsiteX4" fmla="*/ 3888360 w 4227041"/>
              <a:gd name="connsiteY4" fmla="*/ 59267 h 364067"/>
              <a:gd name="connsiteX5" fmla="*/ 3635868 w 4227041"/>
              <a:gd name="connsiteY5" fmla="*/ 41486 h 364067"/>
              <a:gd name="connsiteX6" fmla="*/ 3194093 w 4227041"/>
              <a:gd name="connsiteY6" fmla="*/ 33867 h 364067"/>
              <a:gd name="connsiteX7" fmla="*/ 306960 w 4227041"/>
              <a:gd name="connsiteY7" fmla="*/ 8467 h 364067"/>
              <a:gd name="connsiteX8" fmla="*/ 222293 w 4227041"/>
              <a:gd name="connsiteY8" fmla="*/ 0 h 364067"/>
              <a:gd name="connsiteX0" fmla="*/ 4213285 w 4227043"/>
              <a:gd name="connsiteY0" fmla="*/ 364067 h 364067"/>
              <a:gd name="connsiteX1" fmla="*/ 4227027 w 4227043"/>
              <a:gd name="connsiteY1" fmla="*/ 203200 h 364067"/>
              <a:gd name="connsiteX2" fmla="*/ 4210093 w 4227043"/>
              <a:gd name="connsiteY2" fmla="*/ 135467 h 364067"/>
              <a:gd name="connsiteX3" fmla="*/ 4133893 w 4227043"/>
              <a:gd name="connsiteY3" fmla="*/ 93134 h 364067"/>
              <a:gd name="connsiteX4" fmla="*/ 3888360 w 4227043"/>
              <a:gd name="connsiteY4" fmla="*/ 59267 h 364067"/>
              <a:gd name="connsiteX5" fmla="*/ 3635868 w 4227043"/>
              <a:gd name="connsiteY5" fmla="*/ 41486 h 364067"/>
              <a:gd name="connsiteX6" fmla="*/ 3194093 w 4227043"/>
              <a:gd name="connsiteY6" fmla="*/ 33867 h 364067"/>
              <a:gd name="connsiteX7" fmla="*/ 306960 w 4227043"/>
              <a:gd name="connsiteY7" fmla="*/ 8467 h 364067"/>
              <a:gd name="connsiteX8" fmla="*/ 222293 w 4227043"/>
              <a:gd name="connsiteY8" fmla="*/ 0 h 364067"/>
              <a:gd name="connsiteX0" fmla="*/ 4234389 w 4234925"/>
              <a:gd name="connsiteY0" fmla="*/ 366184 h 366184"/>
              <a:gd name="connsiteX1" fmla="*/ 4227027 w 4234925"/>
              <a:gd name="connsiteY1" fmla="*/ 203200 h 366184"/>
              <a:gd name="connsiteX2" fmla="*/ 4210093 w 4234925"/>
              <a:gd name="connsiteY2" fmla="*/ 135467 h 366184"/>
              <a:gd name="connsiteX3" fmla="*/ 4133893 w 4234925"/>
              <a:gd name="connsiteY3" fmla="*/ 93134 h 366184"/>
              <a:gd name="connsiteX4" fmla="*/ 3888360 w 4234925"/>
              <a:gd name="connsiteY4" fmla="*/ 59267 h 366184"/>
              <a:gd name="connsiteX5" fmla="*/ 3635868 w 4234925"/>
              <a:gd name="connsiteY5" fmla="*/ 41486 h 366184"/>
              <a:gd name="connsiteX6" fmla="*/ 3194093 w 4234925"/>
              <a:gd name="connsiteY6" fmla="*/ 33867 h 366184"/>
              <a:gd name="connsiteX7" fmla="*/ 306960 w 4234925"/>
              <a:gd name="connsiteY7" fmla="*/ 8467 h 366184"/>
              <a:gd name="connsiteX8" fmla="*/ 222293 w 4234925"/>
              <a:gd name="connsiteY8" fmla="*/ 0 h 366184"/>
              <a:gd name="connsiteX0" fmla="*/ 4234389 w 4234389"/>
              <a:gd name="connsiteY0" fmla="*/ 366184 h 366184"/>
              <a:gd name="connsiteX1" fmla="*/ 4227027 w 4234389"/>
              <a:gd name="connsiteY1" fmla="*/ 203200 h 366184"/>
              <a:gd name="connsiteX2" fmla="*/ 4210093 w 4234389"/>
              <a:gd name="connsiteY2" fmla="*/ 135467 h 366184"/>
              <a:gd name="connsiteX3" fmla="*/ 4133893 w 4234389"/>
              <a:gd name="connsiteY3" fmla="*/ 93134 h 366184"/>
              <a:gd name="connsiteX4" fmla="*/ 3888360 w 4234389"/>
              <a:gd name="connsiteY4" fmla="*/ 59267 h 366184"/>
              <a:gd name="connsiteX5" fmla="*/ 3635868 w 4234389"/>
              <a:gd name="connsiteY5" fmla="*/ 41486 h 366184"/>
              <a:gd name="connsiteX6" fmla="*/ 3194093 w 4234389"/>
              <a:gd name="connsiteY6" fmla="*/ 33867 h 366184"/>
              <a:gd name="connsiteX7" fmla="*/ 306960 w 4234389"/>
              <a:gd name="connsiteY7" fmla="*/ 8467 h 366184"/>
              <a:gd name="connsiteX8" fmla="*/ 222293 w 4234389"/>
              <a:gd name="connsiteY8" fmla="*/ 0 h 366184"/>
              <a:gd name="connsiteX0" fmla="*/ 4234389 w 4234389"/>
              <a:gd name="connsiteY0" fmla="*/ 366184 h 366184"/>
              <a:gd name="connsiteX1" fmla="*/ 4227027 w 4234389"/>
              <a:gd name="connsiteY1" fmla="*/ 203200 h 366184"/>
              <a:gd name="connsiteX2" fmla="*/ 4210093 w 4234389"/>
              <a:gd name="connsiteY2" fmla="*/ 135467 h 366184"/>
              <a:gd name="connsiteX3" fmla="*/ 4133893 w 4234389"/>
              <a:gd name="connsiteY3" fmla="*/ 93134 h 366184"/>
              <a:gd name="connsiteX4" fmla="*/ 3888360 w 4234389"/>
              <a:gd name="connsiteY4" fmla="*/ 59267 h 366184"/>
              <a:gd name="connsiteX5" fmla="*/ 3635868 w 4234389"/>
              <a:gd name="connsiteY5" fmla="*/ 41486 h 366184"/>
              <a:gd name="connsiteX6" fmla="*/ 3194093 w 4234389"/>
              <a:gd name="connsiteY6" fmla="*/ 33867 h 366184"/>
              <a:gd name="connsiteX7" fmla="*/ 306960 w 4234389"/>
              <a:gd name="connsiteY7" fmla="*/ 8467 h 366184"/>
              <a:gd name="connsiteX8" fmla="*/ 222293 w 4234389"/>
              <a:gd name="connsiteY8" fmla="*/ 0 h 3661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234389" h="366184">
                <a:moveTo>
                  <a:pt x="4234389" y="366184"/>
                </a:moveTo>
                <a:cubicBezTo>
                  <a:pt x="4231414" y="309034"/>
                  <a:pt x="4231076" y="241653"/>
                  <a:pt x="4227027" y="203200"/>
                </a:cubicBezTo>
                <a:cubicBezTo>
                  <a:pt x="4222978" y="164747"/>
                  <a:pt x="4225615" y="153811"/>
                  <a:pt x="4210093" y="135467"/>
                </a:cubicBezTo>
                <a:cubicBezTo>
                  <a:pt x="4194571" y="117123"/>
                  <a:pt x="4187515" y="105834"/>
                  <a:pt x="4133893" y="93134"/>
                </a:cubicBezTo>
                <a:cubicBezTo>
                  <a:pt x="4080271" y="80434"/>
                  <a:pt x="3971364" y="67875"/>
                  <a:pt x="3888360" y="59267"/>
                </a:cubicBezTo>
                <a:cubicBezTo>
                  <a:pt x="3805356" y="50659"/>
                  <a:pt x="3751579" y="45719"/>
                  <a:pt x="3635868" y="41486"/>
                </a:cubicBezTo>
                <a:cubicBezTo>
                  <a:pt x="3520157" y="37253"/>
                  <a:pt x="3194093" y="33867"/>
                  <a:pt x="3194093" y="33867"/>
                </a:cubicBezTo>
                <a:lnTo>
                  <a:pt x="306960" y="8467"/>
                </a:lnTo>
                <a:cubicBezTo>
                  <a:pt x="-188340" y="2823"/>
                  <a:pt x="16976" y="1411"/>
                  <a:pt x="222293" y="0"/>
                </a:cubicBezTo>
              </a:path>
            </a:pathLst>
          </a:cu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05CA2164-AE86-418E-8376-48A4461B2750}"/>
              </a:ext>
            </a:extLst>
          </p:cNvPr>
          <p:cNvCxnSpPr>
            <a:cxnSpLocks/>
          </p:cNvCxnSpPr>
          <p:nvPr/>
        </p:nvCxnSpPr>
        <p:spPr>
          <a:xfrm flipH="1" flipV="1">
            <a:off x="6932865" y="2333617"/>
            <a:ext cx="85925" cy="282583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ABB792DF-0867-4C3E-9873-4E1F043E2548}"/>
              </a:ext>
            </a:extLst>
          </p:cNvPr>
          <p:cNvSpPr/>
          <p:nvPr/>
        </p:nvSpPr>
        <p:spPr>
          <a:xfrm>
            <a:off x="8026129" y="1710267"/>
            <a:ext cx="1473471" cy="922867"/>
          </a:xfrm>
          <a:custGeom>
            <a:avLst/>
            <a:gdLst>
              <a:gd name="connsiteX0" fmla="*/ 271 w 1473471"/>
              <a:gd name="connsiteY0" fmla="*/ 922867 h 922867"/>
              <a:gd name="connsiteX1" fmla="*/ 17204 w 1473471"/>
              <a:gd name="connsiteY1" fmla="*/ 448734 h 922867"/>
              <a:gd name="connsiteX2" fmla="*/ 110338 w 1473471"/>
              <a:gd name="connsiteY2" fmla="*/ 169334 h 922867"/>
              <a:gd name="connsiteX3" fmla="*/ 381271 w 1473471"/>
              <a:gd name="connsiteY3" fmla="*/ 42334 h 922867"/>
              <a:gd name="connsiteX4" fmla="*/ 1194071 w 1473471"/>
              <a:gd name="connsiteY4" fmla="*/ 25400 h 922867"/>
              <a:gd name="connsiteX5" fmla="*/ 1473471 w 1473471"/>
              <a:gd name="connsiteY5" fmla="*/ 0 h 9228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73471" h="922867">
                <a:moveTo>
                  <a:pt x="271" y="922867"/>
                </a:moveTo>
                <a:cubicBezTo>
                  <a:pt x="-435" y="748595"/>
                  <a:pt x="-1141" y="574323"/>
                  <a:pt x="17204" y="448734"/>
                </a:cubicBezTo>
                <a:cubicBezTo>
                  <a:pt x="35549" y="323145"/>
                  <a:pt x="49660" y="237067"/>
                  <a:pt x="110338" y="169334"/>
                </a:cubicBezTo>
                <a:cubicBezTo>
                  <a:pt x="171016" y="101601"/>
                  <a:pt x="200649" y="66323"/>
                  <a:pt x="381271" y="42334"/>
                </a:cubicBezTo>
                <a:cubicBezTo>
                  <a:pt x="561893" y="18345"/>
                  <a:pt x="1012038" y="32456"/>
                  <a:pt x="1194071" y="25400"/>
                </a:cubicBezTo>
                <a:cubicBezTo>
                  <a:pt x="1376104" y="18344"/>
                  <a:pt x="1424787" y="9172"/>
                  <a:pt x="1473471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5473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/>
      <p:bldP spid="12" grpId="0"/>
      <p:bldP spid="14" grpId="0" animBg="1"/>
      <p:bldP spid="2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30968F4-615D-428C-B106-65375B80E2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Non regenerative case (no hysteresis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E36A916-06AC-402E-862C-032D075CF9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D9A479B-7820-49EF-B03F-59EF9141C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15362" name="Picture 2">
            <a:extLst>
              <a:ext uri="{FF2B5EF4-FFF2-40B4-BE49-F238E27FC236}">
                <a16:creationId xmlns:a16="http://schemas.microsoft.com/office/drawing/2014/main" id="{8991304F-5BED-47DB-A2AA-D472FDB96E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8395" y="2119289"/>
            <a:ext cx="5478165" cy="3898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BC9D01CE-5940-4362-903E-1E6F8F9571E2}"/>
              </a:ext>
            </a:extLst>
          </p:cNvPr>
          <p:cNvSpPr txBox="1"/>
          <p:nvPr/>
        </p:nvSpPr>
        <p:spPr>
          <a:xfrm>
            <a:off x="7387280" y="2907105"/>
            <a:ext cx="39665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case, the positive feedback is unable to cause a real abrupt transitio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hysteresis is not present 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4610701-D501-4520-BDCA-F9786EA2F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120178"/>
              </p:ext>
            </p:extLst>
          </p:nvPr>
        </p:nvGraphicFramePr>
        <p:xfrm>
          <a:off x="6570189" y="897876"/>
          <a:ext cx="28003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6680" imgH="507960" progId="Equation.DSMT4">
                  <p:embed/>
                </p:oleObj>
              </mc:Choice>
              <mc:Fallback>
                <p:oleObj name="Equation" r:id="rId3" imgW="1066680" imgH="50796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115C584D-4D34-44C4-9CD3-34FE852900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0189" y="897876"/>
                        <a:ext cx="280035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0E0A830-1F06-43AE-A645-1E3F21037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739720"/>
              </p:ext>
            </p:extLst>
          </p:nvPr>
        </p:nvGraphicFramePr>
        <p:xfrm>
          <a:off x="3071812" y="1072546"/>
          <a:ext cx="19335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431640" progId="Equation.DSMT4">
                  <p:embed/>
                </p:oleObj>
              </mc:Choice>
              <mc:Fallback>
                <p:oleObj name="Equation" r:id="rId5" imgW="73656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D493653-417C-4424-8677-7B6F595F06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1812" y="1072546"/>
                        <a:ext cx="193357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ccia a destra 8">
            <a:extLst>
              <a:ext uri="{FF2B5EF4-FFF2-40B4-BE49-F238E27FC236}">
                <a16:creationId xmlns:a16="http://schemas.microsoft.com/office/drawing/2014/main" id="{1CC32F1A-4A48-49B2-8367-AAB8107BD54B}"/>
              </a:ext>
            </a:extLst>
          </p:cNvPr>
          <p:cNvSpPr/>
          <p:nvPr/>
        </p:nvSpPr>
        <p:spPr>
          <a:xfrm>
            <a:off x="5433059" y="1408450"/>
            <a:ext cx="662940" cy="46166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6828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7BF041C-1D04-494C-850C-5F2F06244D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9937" y="40710"/>
            <a:ext cx="10515600" cy="662397"/>
          </a:xfrm>
        </p:spPr>
        <p:txBody>
          <a:bodyPr/>
          <a:lstStyle/>
          <a:p>
            <a:r>
              <a:rPr lang="en-US" dirty="0"/>
              <a:t>A simple comparator based on the 4-transistor hysteresis cell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1B9B579-107D-4ECE-8CB6-C616D86F80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57950"/>
            <a:ext cx="5689862" cy="365125"/>
          </a:xfrm>
        </p:spPr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65902EA-2F01-4AA5-A46E-0846BF3E9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EC043537-EE5D-4F05-9B12-D187F8FE86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066923" y="2719321"/>
            <a:ext cx="2847975" cy="2752725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193024D2-6E49-45E8-AFD8-E28B73DED4E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26345" y="1227481"/>
            <a:ext cx="5295900" cy="800100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7CF95004-E872-42CE-AF8F-67D1EC805DB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30791" y="1999662"/>
            <a:ext cx="5334000" cy="3238500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6960C182-FDB3-4631-A39B-ED343175486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5680075" y="2521360"/>
            <a:ext cx="695325" cy="390525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D3583019-BF9E-4451-BD90-1BA4F36B8681}"/>
              </a:ext>
            </a:extLst>
          </p:cNvPr>
          <p:cNvSpPr txBox="1"/>
          <p:nvPr/>
        </p:nvSpPr>
        <p:spPr>
          <a:xfrm>
            <a:off x="6629400" y="844387"/>
            <a:ext cx="4724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start with a p-version of the hysteresis cell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2078B605-919C-4DAE-A27B-3BA61174E5EF}"/>
              </a:ext>
            </a:extLst>
          </p:cNvPr>
          <p:cNvSpPr txBox="1"/>
          <p:nvPr/>
        </p:nvSpPr>
        <p:spPr>
          <a:xfrm>
            <a:off x="6629400" y="1671032"/>
            <a:ext cx="5295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rrents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derived from the input voltag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1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y means of a differential pair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3BA64EFB-BA6B-4705-86A8-AC23CA9BBA14}"/>
              </a:ext>
            </a:extLst>
          </p:cNvPr>
          <p:cNvSpPr txBox="1"/>
          <p:nvPr/>
        </p:nvSpPr>
        <p:spPr>
          <a:xfrm>
            <a:off x="6629400" y="2948057"/>
            <a:ext cx="4724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ly one at a time between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greater than the p-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o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reshold voltage. 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A5415319-A9AB-4F21-9C14-4AC88056DB20}"/>
              </a:ext>
            </a:extLst>
          </p:cNvPr>
          <p:cNvSpPr txBox="1"/>
          <p:nvPr/>
        </p:nvSpPr>
        <p:spPr>
          <a:xfrm>
            <a:off x="6624639" y="4180427"/>
            <a:ext cx="38485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 |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|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 MA, MB and Mo2 are on, while Mo1 is off:</a:t>
            </a:r>
          </a:p>
        </p:txBody>
      </p:sp>
      <p:pic>
        <p:nvPicPr>
          <p:cNvPr id="20" name="Elemento grafico 19">
            <a:extLst>
              <a:ext uri="{FF2B5EF4-FFF2-40B4-BE49-F238E27FC236}">
                <a16:creationId xmlns:a16="http://schemas.microsoft.com/office/drawing/2014/main" id="{05BB1B5B-7E0F-4745-A291-FBAB8258DBD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833560" y="1284959"/>
            <a:ext cx="3305175" cy="657225"/>
          </a:xfrm>
          <a:prstGeom prst="rect">
            <a:avLst/>
          </a:prstGeom>
        </p:spPr>
      </p:pic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50366561-EA65-4B99-B430-07DD95F5D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888050"/>
              </p:ext>
            </p:extLst>
          </p:nvPr>
        </p:nvGraphicFramePr>
        <p:xfrm>
          <a:off x="10525124" y="4349998"/>
          <a:ext cx="1266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82400" imgH="228600" progId="Equation.DSMT4">
                  <p:embed/>
                </p:oleObj>
              </mc:Choice>
              <mc:Fallback>
                <p:oleObj name="Equation" r:id="rId12" imgW="4824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0E0A830-1F06-43AE-A645-1E3F210371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25124" y="4349998"/>
                        <a:ext cx="12668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B8EA1E6C-A28E-45D8-9965-68B98F64CA2F}"/>
              </a:ext>
            </a:extLst>
          </p:cNvPr>
          <p:cNvSpPr txBox="1"/>
          <p:nvPr/>
        </p:nvSpPr>
        <p:spPr>
          <a:xfrm>
            <a:off x="6624639" y="5353820"/>
            <a:ext cx="35004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 |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|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, only Mo1 is on:</a:t>
            </a:r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0A3DA653-AFF8-4D3F-8279-A2EFF6E54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736280"/>
              </p:ext>
            </p:extLst>
          </p:nvPr>
        </p:nvGraphicFramePr>
        <p:xfrm>
          <a:off x="10473178" y="5287399"/>
          <a:ext cx="1533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228600" progId="Equation.DSMT4">
                  <p:embed/>
                </p:oleObj>
              </mc:Choice>
              <mc:Fallback>
                <p:oleObj name="Equation" r:id="rId14" imgW="58392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50366561-EA65-4B99-B430-07DD95F5D3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473178" y="5287399"/>
                        <a:ext cx="15335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7678AA5F-8ABA-4A1F-8DEB-FB9E66625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45745"/>
              </p:ext>
            </p:extLst>
          </p:nvPr>
        </p:nvGraphicFramePr>
        <p:xfrm>
          <a:off x="2459830" y="5587437"/>
          <a:ext cx="21002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99920" imgH="228600" progId="Equation.DSMT4">
                  <p:embed/>
                </p:oleObj>
              </mc:Choice>
              <mc:Fallback>
                <p:oleObj name="Equation" r:id="rId16" imgW="79992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50366561-EA65-4B99-B430-07DD95F5D3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59830" y="5587437"/>
                        <a:ext cx="2100263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0C953CA8-55E4-40EC-8D8C-52038B8852C0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2066394" y="919073"/>
            <a:ext cx="2809875" cy="1819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1665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9" grpId="0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77A4F00-3062-4358-8CC4-1D89008D81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Calculation of the comparator upper threshold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DF25199-9C7A-402E-9ADD-3E4EBA0916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FE5E3E1-586E-4A91-A449-561B995E18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A27F8A6E-80B8-420F-B7CB-98EA876719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691378" y="798922"/>
            <a:ext cx="6781800" cy="2876550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78083034-DF12-4291-9812-26FB5223471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48356" y="1233714"/>
            <a:ext cx="2748362" cy="2343921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45FACF20-0A06-4345-AFC4-B8122DEC81A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195989" y="1386885"/>
            <a:ext cx="6877050" cy="752475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785C6A4B-5D64-4F56-96C2-B2C45F77E69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4262878" y="798922"/>
            <a:ext cx="6210300" cy="5581650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0F93A980-7974-40F6-A1FE-1C1F34F99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253726"/>
              </p:ext>
            </p:extLst>
          </p:nvPr>
        </p:nvGraphicFramePr>
        <p:xfrm>
          <a:off x="838200" y="4448322"/>
          <a:ext cx="2220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228600" progId="Equation.DSMT4">
                  <p:embed/>
                </p:oleObj>
              </mc:Choice>
              <mc:Fallback>
                <p:oleObj name="Equation" r:id="rId10" imgW="914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48322"/>
                        <a:ext cx="2220912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E513A496-028E-4CE8-B4A3-77D6D27DA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26697"/>
              </p:ext>
            </p:extLst>
          </p:nvPr>
        </p:nvGraphicFramePr>
        <p:xfrm>
          <a:off x="838200" y="4997749"/>
          <a:ext cx="16652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28600" progId="Equation.DSMT4">
                  <p:embed/>
                </p:oleObj>
              </mc:Choice>
              <mc:Fallback>
                <p:oleObj name="Equation" r:id="rId12" imgW="6858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F93A980-7974-40F6-A1FE-1C1F34F99A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97749"/>
                        <a:ext cx="1665288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30A4725-7F45-44D6-8B05-7C9359A22BE9}"/>
              </a:ext>
            </a:extLst>
          </p:cNvPr>
          <p:cNvSpPr txBox="1"/>
          <p:nvPr/>
        </p:nvSpPr>
        <p:spPr>
          <a:xfrm>
            <a:off x="209699" y="3499096"/>
            <a:ext cx="41101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ing a linear approximation of the differential pair:</a:t>
            </a:r>
          </a:p>
        </p:txBody>
      </p:sp>
      <p:sp>
        <p:nvSpPr>
          <p:cNvPr id="15" name="Parentesi graffa aperta 14">
            <a:extLst>
              <a:ext uri="{FF2B5EF4-FFF2-40B4-BE49-F238E27FC236}">
                <a16:creationId xmlns:a16="http://schemas.microsoft.com/office/drawing/2014/main" id="{3184ABE6-F8FB-4424-809E-0484321F8E53}"/>
              </a:ext>
            </a:extLst>
          </p:cNvPr>
          <p:cNvSpPr/>
          <p:nvPr/>
        </p:nvSpPr>
        <p:spPr>
          <a:xfrm>
            <a:off x="553275" y="4448323"/>
            <a:ext cx="284925" cy="1213456"/>
          </a:xfrm>
          <a:prstGeom prst="leftBrace">
            <a:avLst>
              <a:gd name="adj1" fmla="val 37751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033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58A51D6-B7F4-466D-9EA0-762608D3C6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F0C0DE0-55E4-443A-8734-78273E0622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15279867-E869-466C-AC49-89FCDEFF00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Calculation of the comparator upper thresholds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0636E23-3AED-47AD-9580-811799ED7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81832"/>
              </p:ext>
            </p:extLst>
          </p:nvPr>
        </p:nvGraphicFramePr>
        <p:xfrm>
          <a:off x="1177523" y="1244974"/>
          <a:ext cx="222091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28600" progId="Equation.DSMT4">
                  <p:embed/>
                </p:oleObj>
              </mc:Choice>
              <mc:Fallback>
                <p:oleObj name="Equation" r:id="rId2" imgW="9144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F93A980-7974-40F6-A1FE-1C1F34F99A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523" y="1244974"/>
                        <a:ext cx="2220912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7B56267-4F8D-4098-8A11-127847B5F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21046"/>
              </p:ext>
            </p:extLst>
          </p:nvPr>
        </p:nvGraphicFramePr>
        <p:xfrm>
          <a:off x="1177523" y="1802186"/>
          <a:ext cx="16652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513A496-028E-4CE8-B4A3-77D6D27DA7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523" y="1802186"/>
                        <a:ext cx="1665288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arentesi graffa aperta 7">
            <a:extLst>
              <a:ext uri="{FF2B5EF4-FFF2-40B4-BE49-F238E27FC236}">
                <a16:creationId xmlns:a16="http://schemas.microsoft.com/office/drawing/2014/main" id="{80C2DAB6-3219-4DDA-A4E4-B1EDA0BCE64E}"/>
              </a:ext>
            </a:extLst>
          </p:cNvPr>
          <p:cNvSpPr/>
          <p:nvPr/>
        </p:nvSpPr>
        <p:spPr>
          <a:xfrm>
            <a:off x="838200" y="1292310"/>
            <a:ext cx="284925" cy="2055473"/>
          </a:xfrm>
          <a:prstGeom prst="leftBrace">
            <a:avLst>
              <a:gd name="adj1" fmla="val 37751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E7BDB95-D6B8-4600-BDB9-A7FA64B3A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26293"/>
              </p:ext>
            </p:extLst>
          </p:nvPr>
        </p:nvGraphicFramePr>
        <p:xfrm>
          <a:off x="1177523" y="2359398"/>
          <a:ext cx="114141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431640" progId="Equation.DSMT4">
                  <p:embed/>
                </p:oleObj>
              </mc:Choice>
              <mc:Fallback>
                <p:oleObj name="Equation" r:id="rId6" imgW="46980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7B56267-4F8D-4098-8A11-127847B5F2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523" y="2359398"/>
                        <a:ext cx="1141413" cy="1052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22D5198-EA36-4CDF-B7B3-7827D8425A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344568"/>
              </p:ext>
            </p:extLst>
          </p:nvPr>
        </p:nvGraphicFramePr>
        <p:xfrm>
          <a:off x="4235450" y="1522162"/>
          <a:ext cx="39798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253800" progId="Equation.DSMT4">
                  <p:embed/>
                </p:oleObj>
              </mc:Choice>
              <mc:Fallback>
                <p:oleObj name="Equation" r:id="rId8" imgW="163800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0636E23-3AED-47AD-9580-811799ED7F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1522162"/>
                        <a:ext cx="3979863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6B9B141-32B9-4820-8D27-C74EDCB5E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481990"/>
              </p:ext>
            </p:extLst>
          </p:nvPr>
        </p:nvGraphicFramePr>
        <p:xfrm>
          <a:off x="4235450" y="2240335"/>
          <a:ext cx="33924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253800" progId="Equation.DSMT4">
                  <p:embed/>
                </p:oleObj>
              </mc:Choice>
              <mc:Fallback>
                <p:oleObj name="Equation" r:id="rId10" imgW="139680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7B56267-4F8D-4098-8A11-127847B5F2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2240335"/>
                        <a:ext cx="3392488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66092612-651E-4D70-ADA6-8FC9AD678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314523"/>
              </p:ext>
            </p:extLst>
          </p:nvPr>
        </p:nvGraphicFramePr>
        <p:xfrm>
          <a:off x="9275452" y="1638743"/>
          <a:ext cx="2677950" cy="1203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431640" progId="Equation.DSMT4">
                  <p:embed/>
                </p:oleObj>
              </mc:Choice>
              <mc:Fallback>
                <p:oleObj name="Equation" r:id="rId12" imgW="9522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5452" y="1638743"/>
                        <a:ext cx="2677950" cy="1203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77020018-C51E-421E-86DA-DCD3A773B6C5}"/>
              </a:ext>
            </a:extLst>
          </p:cNvPr>
          <p:cNvSpPr txBox="1"/>
          <p:nvPr/>
        </p:nvSpPr>
        <p:spPr>
          <a:xfrm>
            <a:off x="1395517" y="3820653"/>
            <a:ext cx="3403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quiescent conditions: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3258B197-B0FA-4D31-A5A1-4B9F3461AF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040071"/>
              </p:ext>
            </p:extLst>
          </p:nvPr>
        </p:nvGraphicFramePr>
        <p:xfrm>
          <a:off x="4908751" y="3790490"/>
          <a:ext cx="16970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241200" progId="Equation.DSMT4">
                  <p:embed/>
                </p:oleObj>
              </mc:Choice>
              <mc:Fallback>
                <p:oleObj name="Equation" r:id="rId14" imgW="698400" imgH="2412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B6B9B141-32B9-4820-8D27-C74EDCB5E8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751" y="3790490"/>
                        <a:ext cx="1697037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8053A126-1B4D-491A-9A06-9E18AF870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47523"/>
              </p:ext>
            </p:extLst>
          </p:nvPr>
        </p:nvGraphicFramePr>
        <p:xfrm>
          <a:off x="6715526" y="3765168"/>
          <a:ext cx="16049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60240" imgH="228600" progId="Equation.DSMT4">
                  <p:embed/>
                </p:oleObj>
              </mc:Choice>
              <mc:Fallback>
                <p:oleObj name="Equation" r:id="rId16" imgW="66024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3258B197-B0FA-4D31-A5A1-4B9F3461AF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526" y="3765168"/>
                        <a:ext cx="1604962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F9BB9D8F-FD7A-4839-AA8E-984743854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049067"/>
              </p:ext>
            </p:extLst>
          </p:nvPr>
        </p:nvGraphicFramePr>
        <p:xfrm>
          <a:off x="1293813" y="4435475"/>
          <a:ext cx="2963862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54080" imgH="431640" progId="Equation.DSMT4">
                  <p:embed/>
                </p:oleObj>
              </mc:Choice>
              <mc:Fallback>
                <p:oleObj name="Equation" r:id="rId18" imgW="105408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66092612-651E-4D70-ADA6-8FC9AD6780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4435475"/>
                        <a:ext cx="2963862" cy="120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2BBC84BA-DBDB-4815-B88B-C1333FB6F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515545"/>
              </p:ext>
            </p:extLst>
          </p:nvPr>
        </p:nvGraphicFramePr>
        <p:xfrm>
          <a:off x="4956970" y="4582155"/>
          <a:ext cx="29289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41120" imgH="431640" progId="Equation.DSMT4">
                  <p:embed/>
                </p:oleObj>
              </mc:Choice>
              <mc:Fallback>
                <p:oleObj name="Equation" r:id="rId20" imgW="1041120" imgH="4316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F9BB9D8F-FD7A-4839-AA8E-984743854C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970" y="4582155"/>
                        <a:ext cx="2928938" cy="120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610B0DD5-BC3B-4E68-B577-028FB24BBB16}"/>
              </a:ext>
            </a:extLst>
          </p:cNvPr>
          <p:cNvSpPr/>
          <p:nvPr/>
        </p:nvSpPr>
        <p:spPr>
          <a:xfrm>
            <a:off x="2471738" y="1771650"/>
            <a:ext cx="1657350" cy="1157288"/>
          </a:xfrm>
          <a:custGeom>
            <a:avLst/>
            <a:gdLst>
              <a:gd name="connsiteX0" fmla="*/ 0 w 1657350"/>
              <a:gd name="connsiteY0" fmla="*/ 1157288 h 1157288"/>
              <a:gd name="connsiteX1" fmla="*/ 671512 w 1657350"/>
              <a:gd name="connsiteY1" fmla="*/ 928688 h 1157288"/>
              <a:gd name="connsiteX2" fmla="*/ 871537 w 1657350"/>
              <a:gd name="connsiteY2" fmla="*/ 328613 h 1157288"/>
              <a:gd name="connsiteX3" fmla="*/ 1114425 w 1657350"/>
              <a:gd name="connsiteY3" fmla="*/ 71438 h 1157288"/>
              <a:gd name="connsiteX4" fmla="*/ 1657350 w 1657350"/>
              <a:gd name="connsiteY4" fmla="*/ 0 h 1157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7350" h="1157288">
                <a:moveTo>
                  <a:pt x="0" y="1157288"/>
                </a:moveTo>
                <a:cubicBezTo>
                  <a:pt x="263128" y="1112044"/>
                  <a:pt x="526256" y="1066800"/>
                  <a:pt x="671512" y="928688"/>
                </a:cubicBezTo>
                <a:cubicBezTo>
                  <a:pt x="816768" y="790576"/>
                  <a:pt x="797718" y="471488"/>
                  <a:pt x="871537" y="328613"/>
                </a:cubicBezTo>
                <a:cubicBezTo>
                  <a:pt x="945356" y="185738"/>
                  <a:pt x="983456" y="126207"/>
                  <a:pt x="1114425" y="71438"/>
                </a:cubicBezTo>
                <a:cubicBezTo>
                  <a:pt x="1245394" y="16669"/>
                  <a:pt x="1451372" y="8334"/>
                  <a:pt x="1657350" y="0"/>
                </a:cubicBez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DE0EE7B9-8E37-440D-85DF-26D0A4D53AF9}"/>
              </a:ext>
            </a:extLst>
          </p:cNvPr>
          <p:cNvSpPr/>
          <p:nvPr/>
        </p:nvSpPr>
        <p:spPr>
          <a:xfrm>
            <a:off x="2618072" y="2454442"/>
            <a:ext cx="1568917" cy="482189"/>
          </a:xfrm>
          <a:custGeom>
            <a:avLst/>
            <a:gdLst>
              <a:gd name="connsiteX0" fmla="*/ 0 w 1568917"/>
              <a:gd name="connsiteY0" fmla="*/ 481263 h 482189"/>
              <a:gd name="connsiteX1" fmla="*/ 481263 w 1568917"/>
              <a:gd name="connsiteY1" fmla="*/ 423512 h 482189"/>
              <a:gd name="connsiteX2" fmla="*/ 895149 w 1568917"/>
              <a:gd name="connsiteY2" fmla="*/ 105878 h 482189"/>
              <a:gd name="connsiteX3" fmla="*/ 1568917 w 1568917"/>
              <a:gd name="connsiteY3" fmla="*/ 0 h 4821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68917" h="482189">
                <a:moveTo>
                  <a:pt x="0" y="481263"/>
                </a:moveTo>
                <a:cubicBezTo>
                  <a:pt x="166036" y="483669"/>
                  <a:pt x="332072" y="486076"/>
                  <a:pt x="481263" y="423512"/>
                </a:cubicBezTo>
                <a:cubicBezTo>
                  <a:pt x="630454" y="360948"/>
                  <a:pt x="713873" y="176463"/>
                  <a:pt x="895149" y="105878"/>
                </a:cubicBezTo>
                <a:cubicBezTo>
                  <a:pt x="1076425" y="35293"/>
                  <a:pt x="1322671" y="17646"/>
                  <a:pt x="1568917" y="0"/>
                </a:cubicBez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73C81467-FE34-4AC1-B063-E2940C27B246}"/>
              </a:ext>
            </a:extLst>
          </p:cNvPr>
          <p:cNvSpPr txBox="1"/>
          <p:nvPr/>
        </p:nvSpPr>
        <p:spPr>
          <a:xfrm>
            <a:off x="3869489" y="3070638"/>
            <a:ext cx="64302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viding the upper equation by the lower one</a:t>
            </a:r>
          </a:p>
        </p:txBody>
      </p:sp>
    </p:spTree>
    <p:extLst>
      <p:ext uri="{BB962C8B-B14F-4D97-AF65-F5344CB8AC3E}">
        <p14:creationId xmlns:p14="http://schemas.microsoft.com/office/powerpoint/2010/main" val="3791876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2" grpId="0" animBg="1"/>
      <p:bldP spid="19" grpId="0" animBg="1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EEECDD6-C339-42C6-B466-86C03C07AC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11793"/>
            <a:ext cx="10515600" cy="662397"/>
          </a:xfrm>
        </p:spPr>
        <p:txBody>
          <a:bodyPr/>
          <a:lstStyle/>
          <a:p>
            <a:r>
              <a:rPr lang="en-US" dirty="0"/>
              <a:t>Complete characteristics of the comparat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517CA9C-7B93-48D1-A416-273BC5EE45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EBC37C0-CDAF-413E-AFF2-02484FCC9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42B5ED7-4C6E-4D9B-8307-0F4BA3D92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08425"/>
              </p:ext>
            </p:extLst>
          </p:nvPr>
        </p:nvGraphicFramePr>
        <p:xfrm>
          <a:off x="4843160" y="4035292"/>
          <a:ext cx="2040371" cy="86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431640" progId="Equation.DSMT4">
                  <p:embed/>
                </p:oleObj>
              </mc:Choice>
              <mc:Fallback>
                <p:oleObj name="Equation" r:id="rId2" imgW="1002960" imgH="4316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2BBC84BA-DBDB-4815-B88B-C1333FB6FD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160" y="4035292"/>
                        <a:ext cx="2040371" cy="869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1C9164EE-2FBD-4612-A438-27399C43A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21909"/>
              </p:ext>
            </p:extLst>
          </p:nvPr>
        </p:nvGraphicFramePr>
        <p:xfrm>
          <a:off x="5399040" y="3421044"/>
          <a:ext cx="12350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42B5ED7-4C6E-4D9B-8307-0F4BA3D92A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40" y="3421044"/>
                        <a:ext cx="1235075" cy="47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31733E0B-D78A-4BD3-AECF-EA60F8E4C65D}"/>
              </a:ext>
            </a:extLst>
          </p:cNvPr>
          <p:cNvCxnSpPr>
            <a:cxnSpLocks/>
          </p:cNvCxnSpPr>
          <p:nvPr/>
        </p:nvCxnSpPr>
        <p:spPr>
          <a:xfrm>
            <a:off x="8097785" y="4107055"/>
            <a:ext cx="1003300" cy="0"/>
          </a:xfrm>
          <a:prstGeom prst="line">
            <a:avLst/>
          </a:prstGeom>
          <a:ln w="28575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6D114FF-235B-4FC1-8964-039F9F1A8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753272"/>
              </p:ext>
            </p:extLst>
          </p:nvPr>
        </p:nvGraphicFramePr>
        <p:xfrm>
          <a:off x="1054100" y="4965307"/>
          <a:ext cx="36210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431640" progId="Equation.DSMT4">
                  <p:embed/>
                </p:oleObj>
              </mc:Choice>
              <mc:Fallback>
                <p:oleObj name="Equation" r:id="rId6" imgW="171432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1C9164EE-2FBD-4612-A438-27399C43A1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965307"/>
                        <a:ext cx="3621087" cy="903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A229B663-B730-4A6B-A6BE-CF165AA80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814795"/>
              </p:ext>
            </p:extLst>
          </p:nvPr>
        </p:nvGraphicFramePr>
        <p:xfrm>
          <a:off x="5696428" y="4965308"/>
          <a:ext cx="587375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81000" imgH="431640" progId="Equation.DSMT4">
                  <p:embed/>
                </p:oleObj>
              </mc:Choice>
              <mc:Fallback>
                <p:oleObj name="Equation" r:id="rId8" imgW="278100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6D114FF-235B-4FC1-8964-039F9F1A83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428" y="4965308"/>
                        <a:ext cx="5873750" cy="903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89467A60-ADEE-472F-952C-F378A7134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445812"/>
              </p:ext>
            </p:extLst>
          </p:nvPr>
        </p:nvGraphicFramePr>
        <p:xfrm>
          <a:off x="8456560" y="4213061"/>
          <a:ext cx="6445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560" imgH="228600" progId="Equation.DSMT4">
                  <p:embed/>
                </p:oleObj>
              </mc:Choice>
              <mc:Fallback>
                <p:oleObj name="Equation" r:id="rId10" imgW="30456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6D114FF-235B-4FC1-8964-039F9F1A83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6560" y="4213061"/>
                        <a:ext cx="644525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64ED702C-8035-46BF-9CFD-EF97DF5B9614}"/>
              </a:ext>
            </a:extLst>
          </p:cNvPr>
          <p:cNvSpPr/>
          <p:nvPr/>
        </p:nvSpPr>
        <p:spPr>
          <a:xfrm>
            <a:off x="680004" y="4855912"/>
            <a:ext cx="4369278" cy="109473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D9877392-60A2-419E-9542-4BA93F5A16F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272580" y="650604"/>
            <a:ext cx="4570580" cy="3766788"/>
          </a:xfrm>
          <a:prstGeom prst="rect">
            <a:avLst/>
          </a:prstGeom>
        </p:spPr>
      </p:pic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5ED3246D-C7F6-4782-81CB-5CDE751DF04B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6634115" y="720755"/>
            <a:ext cx="4757930" cy="3696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82191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2F3DA24-9DFD-4D4A-9986-DEBCF92BE9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B620EBC-A63C-4702-88AE-69389CF19C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59F2C8B-DA3B-4785-96A5-CCFF4B57A7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3716"/>
              </p:ext>
            </p:extLst>
          </p:nvPr>
        </p:nvGraphicFramePr>
        <p:xfrm>
          <a:off x="569321" y="723151"/>
          <a:ext cx="3814127" cy="951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320" imgH="431640" progId="Equation.DSMT4">
                  <p:embed/>
                </p:oleObj>
              </mc:Choice>
              <mc:Fallback>
                <p:oleObj name="Equation" r:id="rId2" imgW="171432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6D114FF-235B-4FC1-8964-039F9F1A83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321" y="723151"/>
                        <a:ext cx="3814127" cy="951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7ED14FA3-96C1-48AE-B194-C5E0D38C0404}"/>
              </a:ext>
            </a:extLst>
          </p:cNvPr>
          <p:cNvSpPr txBox="1"/>
          <p:nvPr/>
        </p:nvSpPr>
        <p:spPr>
          <a:xfrm>
            <a:off x="371475" y="2015223"/>
            <a:ext cx="53000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k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E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s small as possi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k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just slightly larger than 1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4394D7A2-D18D-42E2-B535-5D28B2CC7C91}"/>
              </a:ext>
            </a:extLst>
          </p:cNvPr>
          <p:cNvSpPr txBox="1"/>
          <p:nvPr/>
        </p:nvSpPr>
        <p:spPr>
          <a:xfrm>
            <a:off x="332751" y="2923926"/>
            <a:ext cx="61490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owever, other requirements impose to mak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ignificantly larger than 1, because: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2F21ECC7-9002-4077-978A-AE990973B913}"/>
              </a:ext>
            </a:extLst>
          </p:cNvPr>
          <p:cNvSpPr txBox="1"/>
          <p:nvPr/>
        </p:nvSpPr>
        <p:spPr>
          <a:xfrm>
            <a:off x="188843" y="4062866"/>
            <a:ext cx="64368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arenR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calculated |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=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overestimated, since we have neglected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's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arenR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ss error can mak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&lt;1 if the margin to 1 is too small</a:t>
            </a:r>
          </a:p>
          <a:p>
            <a:pPr marL="457200" indent="-457200">
              <a:buAutoNum type="arabicParenR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transition is faster with larger |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49D9164-2484-4EDA-B040-1B3F4A5D0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737460"/>
              </p:ext>
            </p:extLst>
          </p:nvPr>
        </p:nvGraphicFramePr>
        <p:xfrm>
          <a:off x="7531100" y="4716463"/>
          <a:ext cx="30241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393480" progId="Equation.DSMT4">
                  <p:embed/>
                </p:oleObj>
              </mc:Choice>
              <mc:Fallback>
                <p:oleObj name="Equation" r:id="rId4" imgW="135864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59F2C8B-DA3B-4785-96A5-CCFF4B57A7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1100" y="4716463"/>
                        <a:ext cx="3024188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472B450-DBF0-436A-AB63-FE96C09CC73F}"/>
              </a:ext>
            </a:extLst>
          </p:cNvPr>
          <p:cNvSpPr txBox="1"/>
          <p:nvPr/>
        </p:nvSpPr>
        <p:spPr>
          <a:xfrm>
            <a:off x="7254741" y="4314995"/>
            <a:ext cx="3849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typical robust choice: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D372323-1549-4C9F-BFAB-2D00E9F4958F}"/>
              </a:ext>
            </a:extLst>
          </p:cNvPr>
          <p:cNvSpPr txBox="1"/>
          <p:nvPr/>
        </p:nvSpPr>
        <p:spPr>
          <a:xfrm>
            <a:off x="7254741" y="5582811"/>
            <a:ext cx="3849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s small as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50 mV</a:t>
            </a:r>
          </a:p>
        </p:txBody>
      </p:sp>
      <p:sp>
        <p:nvSpPr>
          <p:cNvPr id="15" name="Titolo 14">
            <a:extLst>
              <a:ext uri="{FF2B5EF4-FFF2-40B4-BE49-F238E27FC236}">
                <a16:creationId xmlns:a16="http://schemas.microsoft.com/office/drawing/2014/main" id="{8CEDDD67-C9B7-494C-8507-1E4F6EF588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7592" y="119360"/>
            <a:ext cx="10515600" cy="662397"/>
          </a:xfrm>
        </p:spPr>
        <p:txBody>
          <a:bodyPr/>
          <a:lstStyle/>
          <a:p>
            <a:r>
              <a:rPr lang="en-US" dirty="0"/>
              <a:t>Minimum achievable hysteresis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EC1A1659-6BEB-4970-9473-CA59C36C4A35}"/>
              </a:ext>
            </a:extLst>
          </p:cNvPr>
          <p:cNvSpPr txBox="1"/>
          <p:nvPr/>
        </p:nvSpPr>
        <p:spPr>
          <a:xfrm>
            <a:off x="569321" y="1615987"/>
            <a:ext cx="3967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obtain a small hysteresis</a:t>
            </a:r>
          </a:p>
        </p:txBody>
      </p:sp>
      <p:pic>
        <p:nvPicPr>
          <p:cNvPr id="2" name="Elemento grafico 1">
            <a:extLst>
              <a:ext uri="{FF2B5EF4-FFF2-40B4-BE49-F238E27FC236}">
                <a16:creationId xmlns:a16="http://schemas.microsoft.com/office/drawing/2014/main" id="{63A8B258-7609-44F9-A303-654E79B56D7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452387" y="782707"/>
            <a:ext cx="4170292" cy="3436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82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E4DA86CB-7F16-4D7A-9CA2-5CA7521AE254}"/>
              </a:ext>
            </a:extLst>
          </p:cNvPr>
          <p:cNvSpPr/>
          <p:nvPr/>
        </p:nvSpPr>
        <p:spPr>
          <a:xfrm>
            <a:off x="7550429" y="1202635"/>
            <a:ext cx="3511823" cy="3110948"/>
          </a:xfrm>
          <a:prstGeom prst="roundRect">
            <a:avLst>
              <a:gd name="adj" fmla="val 10597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E607618-2479-4E68-9B54-A7C4102C2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61D1075-EFC6-4B3D-B00B-7C755DC7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22FE9EA2-7054-4DF2-946A-A822B2A6E5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1761" y="47625"/>
            <a:ext cx="10515600" cy="662397"/>
          </a:xfrm>
        </p:spPr>
        <p:txBody>
          <a:bodyPr/>
          <a:lstStyle/>
          <a:p>
            <a:r>
              <a:rPr lang="en-US" dirty="0"/>
              <a:t>How to obtain a comparator with very low hysteresis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345CD573-480B-46F8-9E27-C041115B6D38}"/>
              </a:ext>
            </a:extLst>
          </p:cNvPr>
          <p:cNvSpPr txBox="1"/>
          <p:nvPr/>
        </p:nvSpPr>
        <p:spPr>
          <a:xfrm>
            <a:off x="517387" y="979955"/>
            <a:ext cx="6559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implest solution is using a pre-amplifier:</a:t>
            </a:r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4D9BBCB0-DAD5-45F8-9F49-909523CDD14F}"/>
              </a:ext>
            </a:extLst>
          </p:cNvPr>
          <p:cNvSpPr/>
          <p:nvPr/>
        </p:nvSpPr>
        <p:spPr>
          <a:xfrm>
            <a:off x="4787351" y="1533933"/>
            <a:ext cx="2763078" cy="562789"/>
          </a:xfrm>
          <a:custGeom>
            <a:avLst/>
            <a:gdLst>
              <a:gd name="connsiteX0" fmla="*/ 2763078 w 2763078"/>
              <a:gd name="connsiteY0" fmla="*/ 69991 h 537130"/>
              <a:gd name="connsiteX1" fmla="*/ 2007704 w 2763078"/>
              <a:gd name="connsiteY1" fmla="*/ 50113 h 537130"/>
              <a:gd name="connsiteX2" fmla="*/ 1222513 w 2763078"/>
              <a:gd name="connsiteY2" fmla="*/ 417 h 537130"/>
              <a:gd name="connsiteX3" fmla="*/ 596348 w 2763078"/>
              <a:gd name="connsiteY3" fmla="*/ 69991 h 537130"/>
              <a:gd name="connsiteX4" fmla="*/ 0 w 2763078"/>
              <a:gd name="connsiteY4" fmla="*/ 537130 h 537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63078" h="537130">
                <a:moveTo>
                  <a:pt x="2763078" y="69991"/>
                </a:moveTo>
                <a:lnTo>
                  <a:pt x="2007704" y="50113"/>
                </a:lnTo>
                <a:cubicBezTo>
                  <a:pt x="1750943" y="38517"/>
                  <a:pt x="1457739" y="-2896"/>
                  <a:pt x="1222513" y="417"/>
                </a:cubicBezTo>
                <a:cubicBezTo>
                  <a:pt x="987287" y="3730"/>
                  <a:pt x="800100" y="-19461"/>
                  <a:pt x="596348" y="69991"/>
                </a:cubicBezTo>
                <a:cubicBezTo>
                  <a:pt x="392596" y="159443"/>
                  <a:pt x="196298" y="348286"/>
                  <a:pt x="0" y="537130"/>
                </a:cubicBezTo>
              </a:path>
            </a:pathLst>
          </a:custGeom>
          <a:noFill/>
          <a:ln w="38100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00938DA-A7FA-4A35-9966-C0CE3F835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846496"/>
              </p:ext>
            </p:extLst>
          </p:nvPr>
        </p:nvGraphicFramePr>
        <p:xfrm>
          <a:off x="4456773" y="3544038"/>
          <a:ext cx="17510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B49D9164-2484-4EDA-B040-1B3F4A5D02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773" y="3544038"/>
                        <a:ext cx="1751013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05CF333-2646-425D-9A90-BA37AF4B8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766508"/>
              </p:ext>
            </p:extLst>
          </p:nvPr>
        </p:nvGraphicFramePr>
        <p:xfrm>
          <a:off x="2514599" y="4606250"/>
          <a:ext cx="39497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640" imgH="393480" progId="Equation.DSMT4">
                  <p:embed/>
                </p:oleObj>
              </mc:Choice>
              <mc:Fallback>
                <p:oleObj name="Equation" r:id="rId5" imgW="1790640" imgH="393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00938DA-A7FA-4A35-9966-C0CE3F835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599" y="4606250"/>
                        <a:ext cx="3949700" cy="858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573FE4C6-C86F-4798-8B0A-79652595857E}"/>
              </a:ext>
            </a:extLst>
          </p:cNvPr>
          <p:cNvSpPr/>
          <p:nvPr/>
        </p:nvSpPr>
        <p:spPr>
          <a:xfrm>
            <a:off x="868052" y="1909290"/>
            <a:ext cx="927100" cy="150958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FAC8113A-D7BA-4E34-B602-D078C959C024}"/>
              </a:ext>
            </a:extLst>
          </p:cNvPr>
          <p:cNvSpPr/>
          <p:nvPr/>
        </p:nvSpPr>
        <p:spPr>
          <a:xfrm>
            <a:off x="3809754" y="1889064"/>
            <a:ext cx="495659" cy="1620448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461521A9-E9DC-47E4-9F66-3131D8496E03}"/>
              </a:ext>
            </a:extLst>
          </p:cNvPr>
          <p:cNvSpPr/>
          <p:nvPr/>
        </p:nvSpPr>
        <p:spPr>
          <a:xfrm>
            <a:off x="376488" y="4550135"/>
            <a:ext cx="8246006" cy="105019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78BF5ABF-3383-40BB-BD4B-D8B0C6399C6D}"/>
              </a:ext>
            </a:extLst>
          </p:cNvPr>
          <p:cNvSpPr/>
          <p:nvPr/>
        </p:nvSpPr>
        <p:spPr>
          <a:xfrm>
            <a:off x="4463150" y="3438895"/>
            <a:ext cx="1977584" cy="635368"/>
          </a:xfrm>
          <a:prstGeom prst="roundRect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F27EAF43-7E73-4C39-8ECE-094E6332A438}"/>
              </a:ext>
            </a:extLst>
          </p:cNvPr>
          <p:cNvCxnSpPr>
            <a:cxnSpLocks/>
          </p:cNvCxnSpPr>
          <p:nvPr/>
        </p:nvCxnSpPr>
        <p:spPr>
          <a:xfrm flipV="1">
            <a:off x="1424695" y="3429792"/>
            <a:ext cx="30530" cy="109430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03B18AE2-20CB-485C-98A0-29EF643E687B}"/>
              </a:ext>
            </a:extLst>
          </p:cNvPr>
          <p:cNvCxnSpPr>
            <a:stCxn id="16" idx="1"/>
          </p:cNvCxnSpPr>
          <p:nvPr/>
        </p:nvCxnSpPr>
        <p:spPr>
          <a:xfrm flipH="1" flipV="1">
            <a:off x="3855525" y="3495957"/>
            <a:ext cx="607625" cy="26062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821AE26B-BE1A-452E-AF1B-7662906BDB47}"/>
              </a:ext>
            </a:extLst>
          </p:cNvPr>
          <p:cNvSpPr txBox="1"/>
          <p:nvPr/>
        </p:nvSpPr>
        <p:spPr>
          <a:xfrm>
            <a:off x="8866539" y="4550136"/>
            <a:ext cx="32132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discrete time systems the amplifier offset can be cancelled with CDS</a:t>
            </a:r>
          </a:p>
        </p:txBody>
      </p:sp>
      <p:pic>
        <p:nvPicPr>
          <p:cNvPr id="2" name="Elemento grafico 1">
            <a:extLst>
              <a:ext uri="{FF2B5EF4-FFF2-40B4-BE49-F238E27FC236}">
                <a16:creationId xmlns:a16="http://schemas.microsoft.com/office/drawing/2014/main" id="{C142DAA8-CA40-4E65-B6A2-E231609E482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686692" y="1402172"/>
            <a:ext cx="3406090" cy="2807088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7CC1CA5C-3F15-4FC9-AF37-ABD671EAF41A}"/>
              </a:ext>
            </a:extLst>
          </p:cNvPr>
          <p:cNvSpPr txBox="1"/>
          <p:nvPr/>
        </p:nvSpPr>
        <p:spPr>
          <a:xfrm>
            <a:off x="2262505" y="3641026"/>
            <a:ext cx="117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ain G:</a:t>
            </a:r>
          </a:p>
        </p:txBody>
      </p: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DFCAA9C1-B1D1-4C92-9566-1F4542371589}"/>
              </a:ext>
            </a:extLst>
          </p:cNvPr>
          <p:cNvCxnSpPr>
            <a:cxnSpLocks/>
          </p:cNvCxnSpPr>
          <p:nvPr/>
        </p:nvCxnSpPr>
        <p:spPr>
          <a:xfrm>
            <a:off x="2684527" y="3351189"/>
            <a:ext cx="84566" cy="38962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Elemento grafico 21">
            <a:extLst>
              <a:ext uri="{FF2B5EF4-FFF2-40B4-BE49-F238E27FC236}">
                <a16:creationId xmlns:a16="http://schemas.microsoft.com/office/drawing/2014/main" id="{4CCD8C56-F1C2-4B25-9EDC-DBBD58EB318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1099218" y="1965406"/>
            <a:ext cx="5322568" cy="1509579"/>
          </a:xfrm>
          <a:prstGeom prst="rect">
            <a:avLst/>
          </a:prstGeom>
        </p:spPr>
      </p:pic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A7EC627E-E948-47A2-A7F8-3CEFB08B0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321875"/>
              </p:ext>
            </p:extLst>
          </p:nvPr>
        </p:nvGraphicFramePr>
        <p:xfrm>
          <a:off x="1898103" y="4016393"/>
          <a:ext cx="23542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6680" imgH="279360" progId="Equation.DSMT4">
                  <p:embed/>
                </p:oleObj>
              </mc:Choice>
              <mc:Fallback>
                <p:oleObj name="Equation" r:id="rId11" imgW="1066680" imgH="2793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805CF333-2646-425D-9A90-BA37AF4B8C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103" y="4016393"/>
                        <a:ext cx="2354262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E62F2DA9-C9CB-473D-AC4E-A0C66A283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829566"/>
              </p:ext>
            </p:extLst>
          </p:nvPr>
        </p:nvGraphicFramePr>
        <p:xfrm>
          <a:off x="455157" y="4569880"/>
          <a:ext cx="18224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480" imgH="393480" progId="Equation.DSMT4">
                  <p:embed/>
                </p:oleObj>
              </mc:Choice>
              <mc:Fallback>
                <p:oleObj name="Equation" r:id="rId13" imgW="825480" imgH="39348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A7EC627E-E948-47A2-A7F8-3CEFB08B04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57" y="4569880"/>
                        <a:ext cx="1822450" cy="855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178BFF5E-630D-433B-BC31-E7D32EB1D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41427"/>
              </p:ext>
            </p:extLst>
          </p:nvPr>
        </p:nvGraphicFramePr>
        <p:xfrm>
          <a:off x="6464207" y="4628198"/>
          <a:ext cx="170973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393480" progId="Equation.DSMT4">
                  <p:embed/>
                </p:oleObj>
              </mc:Choice>
              <mc:Fallback>
                <p:oleObj name="Equation" r:id="rId15" imgW="774360" imgH="39348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E62F2DA9-C9CB-473D-AC4E-A0C66A283D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207" y="4628198"/>
                        <a:ext cx="1709738" cy="855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F2D8B343-2FA7-4213-AE1F-509F0F5A65BA}"/>
              </a:ext>
            </a:extLst>
          </p:cNvPr>
          <p:cNvSpPr txBox="1"/>
          <p:nvPr/>
        </p:nvSpPr>
        <p:spPr>
          <a:xfrm>
            <a:off x="238585" y="5655365"/>
            <a:ext cx="8383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ysteresis is divided by the preamplifier gain (G)</a:t>
            </a:r>
          </a:p>
        </p:txBody>
      </p:sp>
      <p:sp>
        <p:nvSpPr>
          <p:cNvPr id="31" name="Freccia in su 30">
            <a:extLst>
              <a:ext uri="{FF2B5EF4-FFF2-40B4-BE49-F238E27FC236}">
                <a16:creationId xmlns:a16="http://schemas.microsoft.com/office/drawing/2014/main" id="{2402707B-8A45-49C7-9F4E-EA6DE64C23EE}"/>
              </a:ext>
            </a:extLst>
          </p:cNvPr>
          <p:cNvSpPr/>
          <p:nvPr/>
        </p:nvSpPr>
        <p:spPr>
          <a:xfrm>
            <a:off x="6781800" y="5334966"/>
            <a:ext cx="457200" cy="385449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72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21" grpId="0"/>
      <p:bldP spid="17" grpId="0"/>
      <p:bldP spid="28" grpId="0"/>
      <p:bldP spid="3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F59D1A5-4763-4044-87CE-983BE2CC1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B7B94E0-5C1D-470C-AB29-564F8D09B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8</a:t>
            </a:fld>
            <a:endParaRPr lang="en-US" dirty="0"/>
          </a:p>
        </p:txBody>
      </p:sp>
      <p:sp>
        <p:nvSpPr>
          <p:cNvPr id="6" name="Titolo 5">
            <a:extLst>
              <a:ext uri="{FF2B5EF4-FFF2-40B4-BE49-F238E27FC236}">
                <a16:creationId xmlns:a16="http://schemas.microsoft.com/office/drawing/2014/main" id="{22FEC496-B1EC-476C-A114-0EFD91B144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imple low-frequency VCO based on comparator hysteresis</a:t>
            </a:r>
          </a:p>
        </p:txBody>
      </p:sp>
      <p:pic>
        <p:nvPicPr>
          <p:cNvPr id="23554" name="Picture 2">
            <a:extLst>
              <a:ext uri="{FF2B5EF4-FFF2-40B4-BE49-F238E27FC236}">
                <a16:creationId xmlns:a16="http://schemas.microsoft.com/office/drawing/2014/main" id="{BD2B1253-068F-4447-BD10-2BEBF81DDC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9537" y="1476811"/>
            <a:ext cx="5318126" cy="3904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B23D26EE-1DDA-4C30-BC8E-766836D273A5}"/>
              </a:ext>
            </a:extLst>
          </p:cNvPr>
          <p:cNvSpPr txBox="1"/>
          <p:nvPr/>
        </p:nvSpPr>
        <p:spPr>
          <a:xfrm>
            <a:off x="5253036" y="1339524"/>
            <a:ext cx="61007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comparator is designed to have a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hysteresis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C409F1E-15AB-4D49-B8F6-4C46E7125573}"/>
              </a:ext>
            </a:extLst>
          </p:cNvPr>
          <p:cNvSpPr txBox="1"/>
          <p:nvPr/>
        </p:nvSpPr>
        <p:spPr>
          <a:xfrm>
            <a:off x="7112000" y="2328636"/>
            <a:ext cx="43306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, the capacitor is charged by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, the capacitor is discharged by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AD8A18E9-4900-4DAE-9036-4D32079A7768}"/>
              </a:ext>
            </a:extLst>
          </p:cNvPr>
          <p:cNvCxnSpPr/>
          <p:nvPr/>
        </p:nvCxnSpPr>
        <p:spPr>
          <a:xfrm>
            <a:off x="7200900" y="4419600"/>
            <a:ext cx="3784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6D8B9500-5DDC-437D-8001-AAB1BA9D2356}"/>
              </a:ext>
            </a:extLst>
          </p:cNvPr>
          <p:cNvCxnSpPr/>
          <p:nvPr/>
        </p:nvCxnSpPr>
        <p:spPr>
          <a:xfrm>
            <a:off x="7200900" y="5651500"/>
            <a:ext cx="3784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C41D421-C9E7-48F0-86D4-EBFB8EBD536C}"/>
              </a:ext>
            </a:extLst>
          </p:cNvPr>
          <p:cNvSpPr txBox="1"/>
          <p:nvPr/>
        </p:nvSpPr>
        <p:spPr>
          <a:xfrm>
            <a:off x="11085135" y="4166910"/>
            <a:ext cx="10695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+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DDE2679D-5FAC-498D-8EAF-92D029D235B1}"/>
              </a:ext>
            </a:extLst>
          </p:cNvPr>
          <p:cNvSpPr txBox="1"/>
          <p:nvPr/>
        </p:nvSpPr>
        <p:spPr>
          <a:xfrm>
            <a:off x="11085135" y="5383531"/>
            <a:ext cx="10358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+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18468C4F-D725-48F8-9E99-BD247DDC8169}"/>
              </a:ext>
            </a:extLst>
          </p:cNvPr>
          <p:cNvCxnSpPr/>
          <p:nvPr/>
        </p:nvCxnSpPr>
        <p:spPr>
          <a:xfrm flipV="1">
            <a:off x="7200900" y="4397742"/>
            <a:ext cx="939800" cy="160935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ADFF4A5F-FB2B-45F4-973A-48EE2A2EF8BB}"/>
              </a:ext>
            </a:extLst>
          </p:cNvPr>
          <p:cNvCxnSpPr>
            <a:cxnSpLocks/>
          </p:cNvCxnSpPr>
          <p:nvPr/>
        </p:nvCxnSpPr>
        <p:spPr>
          <a:xfrm flipH="1" flipV="1">
            <a:off x="8120063" y="4419600"/>
            <a:ext cx="973137" cy="11947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4FDF3EAD-1F0F-43CF-849C-8BD81F5E16DC}"/>
              </a:ext>
            </a:extLst>
          </p:cNvPr>
          <p:cNvCxnSpPr>
            <a:cxnSpLocks/>
          </p:cNvCxnSpPr>
          <p:nvPr/>
        </p:nvCxnSpPr>
        <p:spPr>
          <a:xfrm flipV="1">
            <a:off x="9099550" y="4397742"/>
            <a:ext cx="781050" cy="126802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1D41FC23-DE3C-4B0B-9882-D6EEE682F366}"/>
              </a:ext>
            </a:extLst>
          </p:cNvPr>
          <p:cNvCxnSpPr>
            <a:cxnSpLocks/>
          </p:cNvCxnSpPr>
          <p:nvPr/>
        </p:nvCxnSpPr>
        <p:spPr>
          <a:xfrm flipH="1" flipV="1">
            <a:off x="9886950" y="4444930"/>
            <a:ext cx="973137" cy="1194763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DC69D13C-3FD4-4FF7-98B4-C37A24902F43}"/>
              </a:ext>
            </a:extLst>
          </p:cNvPr>
          <p:cNvCxnSpPr/>
          <p:nvPr/>
        </p:nvCxnSpPr>
        <p:spPr>
          <a:xfrm flipH="1">
            <a:off x="5156200" y="2328636"/>
            <a:ext cx="622300" cy="897164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BED83FE9-ECCD-441A-A98E-A30C8F8A48EF}"/>
              </a:ext>
            </a:extLst>
          </p:cNvPr>
          <p:cNvSpPr txBox="1"/>
          <p:nvPr/>
        </p:nvSpPr>
        <p:spPr>
          <a:xfrm>
            <a:off x="7092616" y="4926310"/>
            <a:ext cx="537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99204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11" grpId="0"/>
      <p:bldP spid="14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F22FCFA-AD61-4762-B94D-7F0856629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the oscillator frequenc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A7CB4BC-675B-437D-BC7A-77E22EE40E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151AD00-A46B-4545-BA83-E850598177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9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869A98D2-CC35-4304-ABB4-68F6E4EF169A}"/>
              </a:ext>
            </a:extLst>
          </p:cNvPr>
          <p:cNvSpPr txBox="1"/>
          <p:nvPr/>
        </p:nvSpPr>
        <p:spPr>
          <a:xfrm>
            <a:off x="838200" y="4255239"/>
            <a:ext cx="1612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ise time =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7ED31A4-C3A4-4BF2-9427-31F92BDFD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752488"/>
              </p:ext>
            </p:extLst>
          </p:nvPr>
        </p:nvGraphicFramePr>
        <p:xfrm>
          <a:off x="2457223" y="4116742"/>
          <a:ext cx="2570163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31640" progId="Equation.DSMT4">
                  <p:embed/>
                </p:oleObj>
              </mc:Choice>
              <mc:Fallback>
                <p:oleObj name="Equation" r:id="rId2" imgW="129528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00938DA-A7FA-4A35-9966-C0CE3F8355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223" y="4116742"/>
                        <a:ext cx="2570163" cy="846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BA5A3730-E8E7-426C-A966-19DAFFC5FE4A}"/>
              </a:ext>
            </a:extLst>
          </p:cNvPr>
          <p:cNvSpPr txBox="1"/>
          <p:nvPr/>
        </p:nvSpPr>
        <p:spPr>
          <a:xfrm>
            <a:off x="838200" y="5293612"/>
            <a:ext cx="15103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all time =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242A993-33C4-46AB-9C56-E1B5543D8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171991"/>
              </p:ext>
            </p:extLst>
          </p:nvPr>
        </p:nvGraphicFramePr>
        <p:xfrm>
          <a:off x="2348550" y="5152175"/>
          <a:ext cx="25971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431640" progId="Equation.DSMT4">
                  <p:embed/>
                </p:oleObj>
              </mc:Choice>
              <mc:Fallback>
                <p:oleObj name="Equation" r:id="rId4" imgW="13078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7ED31A4-C3A4-4BF2-9427-31F92BDFD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550" y="5152175"/>
                        <a:ext cx="2597150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>
            <a:extLst>
              <a:ext uri="{FF2B5EF4-FFF2-40B4-BE49-F238E27FC236}">
                <a16:creationId xmlns:a16="http://schemas.microsoft.com/office/drawing/2014/main" id="{C80CC471-A6BE-4A2F-992F-D6D8771F4D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9513" y="1042558"/>
            <a:ext cx="4083050" cy="2997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5C9278D3-B84D-4B2F-95E9-4C7FCEEFA370}"/>
              </a:ext>
            </a:extLst>
          </p:cNvPr>
          <p:cNvSpPr txBox="1"/>
          <p:nvPr/>
        </p:nvSpPr>
        <p:spPr>
          <a:xfrm>
            <a:off x="6335845" y="4931535"/>
            <a:ext cx="13917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eriod = 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1C2EA53-3107-40BD-970A-88FA166A1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62289"/>
              </p:ext>
            </p:extLst>
          </p:nvPr>
        </p:nvGraphicFramePr>
        <p:xfrm>
          <a:off x="7681119" y="4692650"/>
          <a:ext cx="377983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760" imgH="507960" progId="Equation.DSMT4">
                  <p:embed/>
                </p:oleObj>
              </mc:Choice>
              <mc:Fallback>
                <p:oleObj name="Equation" r:id="rId7" imgW="1904760" imgH="5079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B242A993-33C4-46AB-9C56-E1B5543D8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119" y="4692650"/>
                        <a:ext cx="3779837" cy="995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1E10A93E-AEA5-48AC-831F-B87EB7960AE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1263195" y="1234195"/>
            <a:ext cx="5491840" cy="2790031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EAAEC59E-D3E3-1703-85B5-EF9D67989CE4}"/>
              </a:ext>
            </a:extLst>
          </p:cNvPr>
          <p:cNvGrpSpPr/>
          <p:nvPr/>
        </p:nvGrpSpPr>
        <p:grpSpPr>
          <a:xfrm>
            <a:off x="10389358" y="1587371"/>
            <a:ext cx="1709288" cy="564129"/>
            <a:chOff x="9594470" y="1191131"/>
            <a:chExt cx="2587996" cy="564129"/>
          </a:xfrm>
        </p:grpSpPr>
        <p:cxnSp>
          <p:nvCxnSpPr>
            <p:cNvPr id="14" name="Connector: Elbow 13">
              <a:extLst>
                <a:ext uri="{FF2B5EF4-FFF2-40B4-BE49-F238E27FC236}">
                  <a16:creationId xmlns:a16="http://schemas.microsoft.com/office/drawing/2014/main" id="{F8D9BFBB-0631-19D1-11F0-A860F863FA5B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9594470" y="1191131"/>
              <a:ext cx="949696" cy="564129"/>
            </a:xfrm>
            <a:prstGeom prst="bentConnector3">
              <a:avLst>
                <a:gd name="adj1" fmla="val 31813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ctor: Elbow 17">
              <a:extLst>
                <a:ext uri="{FF2B5EF4-FFF2-40B4-BE49-F238E27FC236}">
                  <a16:creationId xmlns:a16="http://schemas.microsoft.com/office/drawing/2014/main" id="{50B097DD-A08C-E02E-2B86-CD46E09EB11B}"/>
                </a:ext>
              </a:extLst>
            </p:cNvPr>
            <p:cNvCxnSpPr>
              <a:cxnSpLocks/>
            </p:cNvCxnSpPr>
            <p:nvPr/>
          </p:nvCxnSpPr>
          <p:spPr>
            <a:xfrm rot="10800000" flipH="1" flipV="1">
              <a:off x="10259007" y="1191131"/>
              <a:ext cx="949696" cy="564129"/>
            </a:xfrm>
            <a:prstGeom prst="bentConnector3">
              <a:avLst>
                <a:gd name="adj1" fmla="val 31813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or: Elbow 18">
              <a:extLst>
                <a:ext uri="{FF2B5EF4-FFF2-40B4-BE49-F238E27FC236}">
                  <a16:creationId xmlns:a16="http://schemas.microsoft.com/office/drawing/2014/main" id="{1E47BDBE-8C89-4AE8-088E-14BFB2344503}"/>
                </a:ext>
              </a:extLst>
            </p:cNvPr>
            <p:cNvCxnSpPr>
              <a:cxnSpLocks/>
            </p:cNvCxnSpPr>
            <p:nvPr/>
          </p:nvCxnSpPr>
          <p:spPr>
            <a:xfrm rot="10800000" flipV="1">
              <a:off x="10568233" y="1191131"/>
              <a:ext cx="949696" cy="564129"/>
            </a:xfrm>
            <a:prstGeom prst="bentConnector3">
              <a:avLst>
                <a:gd name="adj1" fmla="val 31813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ctor: Elbow 19">
              <a:extLst>
                <a:ext uri="{FF2B5EF4-FFF2-40B4-BE49-F238E27FC236}">
                  <a16:creationId xmlns:a16="http://schemas.microsoft.com/office/drawing/2014/main" id="{FF883D66-7F56-9714-6ED6-273E178E7CC2}"/>
                </a:ext>
              </a:extLst>
            </p:cNvPr>
            <p:cNvCxnSpPr>
              <a:cxnSpLocks/>
            </p:cNvCxnSpPr>
            <p:nvPr/>
          </p:nvCxnSpPr>
          <p:spPr>
            <a:xfrm rot="10800000" flipH="1" flipV="1">
              <a:off x="11232770" y="1191131"/>
              <a:ext cx="949696" cy="564129"/>
            </a:xfrm>
            <a:prstGeom prst="bentConnector3">
              <a:avLst>
                <a:gd name="adj1" fmla="val 31813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95891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395F4713-C67B-450C-9CDF-61E590A93AF0}"/>
              </a:ext>
            </a:extLst>
          </p:cNvPr>
          <p:cNvSpPr/>
          <p:nvPr/>
        </p:nvSpPr>
        <p:spPr>
          <a:xfrm>
            <a:off x="2663687" y="3687417"/>
            <a:ext cx="318052" cy="173934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1DAB4EE1-80AE-4477-8724-375E7BA246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ators: amplifier-based implementation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78B65F8-D34A-4E00-A090-E9E527AA4D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9F8F72C-40C2-4DA9-91F4-BD892DE59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E05554A-AA43-4595-B6A4-8535CB162C24}"/>
              </a:ext>
            </a:extLst>
          </p:cNvPr>
          <p:cNvSpPr txBox="1"/>
          <p:nvPr/>
        </p:nvSpPr>
        <p:spPr>
          <a:xfrm>
            <a:off x="1220848" y="1025367"/>
            <a:ext cx="9692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 amplifier with very high gain can be used as a comparator. Op-amp topologies can be used with no need of frequency compensation 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5D16E73-218F-481B-AB90-F7D09B73B9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200" y="2000400"/>
            <a:ext cx="3074298" cy="1418907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7D515496-1828-4CBF-8C23-AA2EA0A6DB7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38200" y="3712448"/>
            <a:ext cx="4181061" cy="2100663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BF08673D-DB50-40A7-A930-4893EE1B6836}"/>
              </a:ext>
            </a:extLst>
          </p:cNvPr>
          <p:cNvSpPr txBox="1"/>
          <p:nvPr/>
        </p:nvSpPr>
        <p:spPr>
          <a:xfrm>
            <a:off x="5381221" y="4069544"/>
            <a:ext cx="26516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region exist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re the logical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vel is undefined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88F7130-A87D-46FB-AE39-2FF5FF111343}"/>
              </a:ext>
            </a:extLst>
          </p:cNvPr>
          <p:cNvSpPr txBox="1"/>
          <p:nvPr/>
        </p:nvSpPr>
        <p:spPr>
          <a:xfrm>
            <a:off x="5594581" y="1628096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BC49849-C8B8-4DC7-9C11-553BB92F26B8}"/>
              </a:ext>
            </a:extLst>
          </p:cNvPr>
          <p:cNvSpPr txBox="1"/>
          <p:nvPr/>
        </p:nvSpPr>
        <p:spPr>
          <a:xfrm>
            <a:off x="4436488" y="1811684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the comparator is used in open loop configuration or positive feedback. 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FEB22130-6EF6-491F-9727-F9F3C893CB0E}"/>
              </a:ext>
            </a:extLst>
          </p:cNvPr>
          <p:cNvSpPr txBox="1"/>
          <p:nvPr/>
        </p:nvSpPr>
        <p:spPr>
          <a:xfrm>
            <a:off x="8608229" y="2977542"/>
            <a:ext cx="307429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several application  this may lead to unwanted stable or metastable states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slow-varying signals, threshold crossing may be too noisy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C74B071-B9CC-4EB5-99CA-12998C756803}"/>
              </a:ext>
            </a:extLst>
          </p:cNvPr>
          <p:cNvSpPr txBox="1"/>
          <p:nvPr/>
        </p:nvSpPr>
        <p:spPr>
          <a:xfrm>
            <a:off x="5409853" y="3607879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ote:</a:t>
            </a:r>
          </a:p>
        </p:txBody>
      </p:sp>
    </p:spTree>
    <p:extLst>
      <p:ext uri="{BB962C8B-B14F-4D97-AF65-F5344CB8AC3E}">
        <p14:creationId xmlns:p14="http://schemas.microsoft.com/office/powerpoint/2010/main" val="3366033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3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28FECC9-356F-46DF-A890-BEE3697558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with "current starved" invert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A2EA0B-9D85-4F86-A16A-9F8241A640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D3D6198-8046-40B3-9B17-EB1C0D46A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0</a:t>
            </a:fld>
            <a:endParaRPr lang="en-US" dirty="0"/>
          </a:p>
        </p:txBody>
      </p:sp>
      <p:pic>
        <p:nvPicPr>
          <p:cNvPr id="25602" name="Picture 2">
            <a:extLst>
              <a:ext uri="{FF2B5EF4-FFF2-40B4-BE49-F238E27FC236}">
                <a16:creationId xmlns:a16="http://schemas.microsoft.com/office/drawing/2014/main" id="{98FE6F05-F230-4834-BECB-94CD7AF645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71" y="1315603"/>
            <a:ext cx="5824450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2DAF9B1D-23E9-420C-A446-E1CF554A8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01808"/>
              </p:ext>
            </p:extLst>
          </p:nvPr>
        </p:nvGraphicFramePr>
        <p:xfrm>
          <a:off x="7203151" y="1812614"/>
          <a:ext cx="15875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431640" progId="Equation.DSMT4">
                  <p:embed/>
                </p:oleObj>
              </mc:Choice>
              <mc:Fallback>
                <p:oleObj name="Equation" r:id="rId3" imgW="79992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1C2EA53-3107-40BD-970A-88FA166A1C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151" y="1812614"/>
                        <a:ext cx="1587500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4E8AF89-E542-4694-9541-F4BADC768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075392"/>
              </p:ext>
            </p:extLst>
          </p:nvPr>
        </p:nvGraphicFramePr>
        <p:xfrm>
          <a:off x="9043693" y="1781659"/>
          <a:ext cx="15621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431640" progId="Equation.DSMT4">
                  <p:embed/>
                </p:oleObj>
              </mc:Choice>
              <mc:Fallback>
                <p:oleObj name="Equation" r:id="rId5" imgW="78732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DAF9B1D-23E9-420C-A446-E1CF554A8D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3693" y="1781659"/>
                        <a:ext cx="1562100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297F3885-9E05-4E43-9D5C-230F24870D21}"/>
              </a:ext>
            </a:extLst>
          </p:cNvPr>
          <p:cNvCxnSpPr/>
          <p:nvPr/>
        </p:nvCxnSpPr>
        <p:spPr>
          <a:xfrm>
            <a:off x="3400323" y="2061788"/>
            <a:ext cx="0" cy="618067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CB0C519B-1EB0-49BF-A050-EFF91371F09F}"/>
              </a:ext>
            </a:extLst>
          </p:cNvPr>
          <p:cNvCxnSpPr/>
          <p:nvPr/>
        </p:nvCxnSpPr>
        <p:spPr>
          <a:xfrm>
            <a:off x="3400323" y="4110722"/>
            <a:ext cx="0" cy="618067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B43C0B4B-96A4-432A-A27A-5E9604FC2A36}"/>
              </a:ext>
            </a:extLst>
          </p:cNvPr>
          <p:cNvSpPr txBox="1"/>
          <p:nvPr/>
        </p:nvSpPr>
        <p:spPr>
          <a:xfrm>
            <a:off x="3561190" y="2061788"/>
            <a:ext cx="4058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0023E34-FC91-4DE5-BCAE-283CA71FDDC1}"/>
              </a:ext>
            </a:extLst>
          </p:cNvPr>
          <p:cNvSpPr txBox="1"/>
          <p:nvPr/>
        </p:nvSpPr>
        <p:spPr>
          <a:xfrm>
            <a:off x="3493896" y="4130446"/>
            <a:ext cx="417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3B83515-5010-4A91-8FFF-846AAEFCE8E6}"/>
              </a:ext>
            </a:extLst>
          </p:cNvPr>
          <p:cNvSpPr txBox="1"/>
          <p:nvPr/>
        </p:nvSpPr>
        <p:spPr>
          <a:xfrm>
            <a:off x="7186217" y="1166338"/>
            <a:ext cx="2630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ne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B957C93-9A39-43E6-86C9-1ED21777F89C}"/>
              </a:ext>
            </a:extLst>
          </p:cNvPr>
          <p:cNvSpPr txBox="1"/>
          <p:nvPr/>
        </p:nvSpPr>
        <p:spPr>
          <a:xfrm>
            <a:off x="7056878" y="2679855"/>
            <a:ext cx="39511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requency is proportional to the tuning current (CCO) 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796D3077-80D6-447E-8819-727F5586C001}"/>
              </a:ext>
            </a:extLst>
          </p:cNvPr>
          <p:cNvSpPr txBox="1"/>
          <p:nvPr/>
        </p:nvSpPr>
        <p:spPr>
          <a:xfrm>
            <a:off x="7035800" y="3990122"/>
            <a:ext cx="43179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ing a linear voltage to current converter it is possible to mak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un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be proportional to a voltage, transforming the CCO into a VCO</a:t>
            </a:r>
          </a:p>
        </p:txBody>
      </p:sp>
    </p:spTree>
    <p:extLst>
      <p:ext uri="{BB962C8B-B14F-4D97-AF65-F5344CB8AC3E}">
        <p14:creationId xmlns:p14="http://schemas.microsoft.com/office/powerpoint/2010/main" val="14623924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11A5D7B-6C9F-4782-A021-E0F7AB7AC9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0025"/>
            <a:ext cx="10515600" cy="662397"/>
          </a:xfrm>
        </p:spPr>
        <p:txBody>
          <a:bodyPr/>
          <a:lstStyle/>
          <a:p>
            <a:r>
              <a:rPr lang="en-US" dirty="0"/>
              <a:t>A simple voltage-to-current convert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8E568E2-9DD3-4B06-8775-35ABCAA11A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7A9AFCF-345F-4FC7-B2E8-29B2ECFD81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1</a:t>
            </a:fld>
            <a:endParaRPr lang="en-US" dirty="0"/>
          </a:p>
        </p:txBody>
      </p:sp>
      <p:pic>
        <p:nvPicPr>
          <p:cNvPr id="26626" name="Picture 2">
            <a:extLst>
              <a:ext uri="{FF2B5EF4-FFF2-40B4-BE49-F238E27FC236}">
                <a16:creationId xmlns:a16="http://schemas.microsoft.com/office/drawing/2014/main" id="{27198240-78E4-4EE0-BD15-8C4AEC11B0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454" y="1073003"/>
            <a:ext cx="8705008" cy="3782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E01FECC-28C6-4234-A17D-973892F9B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868279"/>
              </p:ext>
            </p:extLst>
          </p:nvPr>
        </p:nvGraphicFramePr>
        <p:xfrm>
          <a:off x="9378688" y="3507320"/>
          <a:ext cx="2047057" cy="9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80" imgH="393480" progId="Equation.DSMT4">
                  <p:embed/>
                </p:oleObj>
              </mc:Choice>
              <mc:Fallback>
                <p:oleObj name="Equation" r:id="rId3" imgW="86328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4E8AF89-E542-4694-9541-F4BADC768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8688" y="3507320"/>
                        <a:ext cx="2047057" cy="92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E9E0009-9D9A-41AF-9E8D-295D00CA1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51969"/>
              </p:ext>
            </p:extLst>
          </p:nvPr>
        </p:nvGraphicFramePr>
        <p:xfrm>
          <a:off x="8929922" y="4902230"/>
          <a:ext cx="2944588" cy="978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680" imgH="431640" progId="Equation.DSMT4">
                  <p:embed/>
                </p:oleObj>
              </mc:Choice>
              <mc:Fallback>
                <p:oleObj name="Equation" r:id="rId5" imgW="12826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3E01FECC-28C6-4234-A17D-973892F9B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9922" y="4902230"/>
                        <a:ext cx="2944588" cy="978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55C6169C-00C8-4F93-9313-195CE4026B1E}"/>
              </a:ext>
            </a:extLst>
          </p:cNvPr>
          <p:cNvSpPr txBox="1"/>
          <p:nvPr/>
        </p:nvSpPr>
        <p:spPr>
          <a:xfrm>
            <a:off x="4434729" y="1162449"/>
            <a:ext cx="7934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TA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F5B75B7-2589-46B8-89EA-6EAB9F20C1A7}"/>
              </a:ext>
            </a:extLst>
          </p:cNvPr>
          <p:cNvSpPr txBox="1"/>
          <p:nvPr/>
        </p:nvSpPr>
        <p:spPr>
          <a:xfrm>
            <a:off x="2567905" y="4179533"/>
            <a:ext cx="4368800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TA, and M1 form a two-stage op-amp with output on node H, stabilized by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Miller compensation). The op-amp is closed as a buffer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986D087-F57E-4360-B914-9B08FFDEB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368347"/>
              </p:ext>
            </p:extLst>
          </p:nvPr>
        </p:nvGraphicFramePr>
        <p:xfrm>
          <a:off x="7082792" y="4837750"/>
          <a:ext cx="1508142" cy="62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28600" progId="Equation.DSMT4">
                  <p:embed/>
                </p:oleObj>
              </mc:Choice>
              <mc:Fallback>
                <p:oleObj name="Equation" r:id="rId7" imgW="54576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3E01FECC-28C6-4234-A17D-973892F9B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2792" y="4837750"/>
                        <a:ext cx="1508142" cy="622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8E3D0EB2-6D44-4A93-89F2-C9243DFD77C5}"/>
              </a:ext>
            </a:extLst>
          </p:cNvPr>
          <p:cNvSpPr/>
          <p:nvPr/>
        </p:nvSpPr>
        <p:spPr>
          <a:xfrm>
            <a:off x="6616700" y="4902230"/>
            <a:ext cx="419100" cy="42931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64C67BA4-818C-4906-9BF9-EBAB7C197983}"/>
              </a:ext>
            </a:extLst>
          </p:cNvPr>
          <p:cNvSpPr/>
          <p:nvPr/>
        </p:nvSpPr>
        <p:spPr>
          <a:xfrm rot="19407095">
            <a:off x="8288046" y="4217037"/>
            <a:ext cx="1087357" cy="41195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3D96D9F2-8DDB-43A6-8B40-144F6223D378}"/>
              </a:ext>
            </a:extLst>
          </p:cNvPr>
          <p:cNvSpPr/>
          <p:nvPr/>
        </p:nvSpPr>
        <p:spPr>
          <a:xfrm>
            <a:off x="8795798" y="4802352"/>
            <a:ext cx="3218402" cy="131617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ccia in giù 13">
            <a:extLst>
              <a:ext uri="{FF2B5EF4-FFF2-40B4-BE49-F238E27FC236}">
                <a16:creationId xmlns:a16="http://schemas.microsoft.com/office/drawing/2014/main" id="{54BEA36E-56B3-48AE-BB26-73BD7D8CF14D}"/>
              </a:ext>
            </a:extLst>
          </p:cNvPr>
          <p:cNvSpPr/>
          <p:nvPr/>
        </p:nvSpPr>
        <p:spPr>
          <a:xfrm>
            <a:off x="10406438" y="4390457"/>
            <a:ext cx="347155" cy="511773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7DC46671-F64F-48A7-96CA-6022360F0E70}"/>
              </a:ext>
            </a:extLst>
          </p:cNvPr>
          <p:cNvSpPr txBox="1"/>
          <p:nvPr/>
        </p:nvSpPr>
        <p:spPr>
          <a:xfrm>
            <a:off x="9770619" y="654618"/>
            <a:ext cx="228573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circuit can be used also to produce constant currents from a single reference voltage </a:t>
            </a:r>
          </a:p>
        </p:txBody>
      </p:sp>
    </p:spTree>
    <p:extLst>
      <p:ext uri="{BB962C8B-B14F-4D97-AF65-F5344CB8AC3E}">
        <p14:creationId xmlns:p14="http://schemas.microsoft.com/office/powerpoint/2010/main" val="2874847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  <p:bldP spid="15" grpId="0" animBg="1"/>
      <p:bldP spid="14" grpId="0" animBg="1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E607618-2479-4E68-9B54-A7C4102C2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61D1075-EFC6-4B3D-B00B-7C755DC7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22FE9EA2-7054-4DF2-946A-A822B2A6E5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1761" y="47625"/>
            <a:ext cx="10515600" cy="662397"/>
          </a:xfrm>
        </p:spPr>
        <p:txBody>
          <a:bodyPr/>
          <a:lstStyle/>
          <a:p>
            <a:r>
              <a:rPr lang="en-US" dirty="0" err="1"/>
              <a:t>StrongARM</a:t>
            </a:r>
            <a:r>
              <a:rPr lang="en-US" dirty="0"/>
              <a:t> Comparator</a:t>
            </a:r>
          </a:p>
        </p:txBody>
      </p:sp>
      <p:pic>
        <p:nvPicPr>
          <p:cNvPr id="8" name="Graphic 7">
            <a:extLst>
              <a:ext uri="{FF2B5EF4-FFF2-40B4-BE49-F238E27FC236}">
                <a16:creationId xmlns:a16="http://schemas.microsoft.com/office/drawing/2014/main" id="{9CAF5DBE-EDC1-A585-1B04-FA9C827F1D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0704" y="1127533"/>
            <a:ext cx="7174902" cy="4811306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1A0554FB-2A30-7D7E-A22E-D1BEAEC06774}"/>
              </a:ext>
            </a:extLst>
          </p:cNvPr>
          <p:cNvSpPr/>
          <p:nvPr/>
        </p:nvSpPr>
        <p:spPr>
          <a:xfrm>
            <a:off x="1781960" y="3956801"/>
            <a:ext cx="3872389" cy="208943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AF4C1CA-C10A-4E64-FED4-6FFA46F3D7C6}"/>
              </a:ext>
            </a:extLst>
          </p:cNvPr>
          <p:cNvSpPr txBox="1"/>
          <p:nvPr/>
        </p:nvSpPr>
        <p:spPr>
          <a:xfrm>
            <a:off x="7477323" y="948522"/>
            <a:ext cx="4502277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irs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ropos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en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for SRAM (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trongAR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icroprocesso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No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tatic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power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sumption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ai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to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ai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utputs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ompare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 = 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it-IT" sz="24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it-IT" sz="24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n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ising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dg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the clock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778836F4-7882-A1FE-7BBE-327A75B8B4BF}"/>
              </a:ext>
            </a:extLst>
          </p:cNvPr>
          <p:cNvSpPr/>
          <p:nvPr/>
        </p:nvSpPr>
        <p:spPr>
          <a:xfrm>
            <a:off x="2603241" y="1215425"/>
            <a:ext cx="2341983" cy="2089436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26D69DA9-7A49-4AD9-E189-A0C2722F48FE}"/>
              </a:ext>
            </a:extLst>
          </p:cNvPr>
          <p:cNvCxnSpPr/>
          <p:nvPr/>
        </p:nvCxnSpPr>
        <p:spPr>
          <a:xfrm flipH="1" flipV="1">
            <a:off x="5691409" y="5393094"/>
            <a:ext cx="1614196" cy="33737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9B4F0FAD-5306-3013-07D5-4EAA0D3EB657}"/>
              </a:ext>
            </a:extLst>
          </p:cNvPr>
          <p:cNvSpPr txBox="1"/>
          <p:nvPr/>
        </p:nvSpPr>
        <p:spPr>
          <a:xfrm>
            <a:off x="7342665" y="5370296"/>
            <a:ext cx="32551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cked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ial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ir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71547769-4934-BC13-1A5E-8D1D1CCE197E}"/>
              </a:ext>
            </a:extLst>
          </p:cNvPr>
          <p:cNvCxnSpPr>
            <a:cxnSpLocks/>
          </p:cNvCxnSpPr>
          <p:nvPr/>
        </p:nvCxnSpPr>
        <p:spPr>
          <a:xfrm flipH="1" flipV="1">
            <a:off x="5066522" y="3068340"/>
            <a:ext cx="2351239" cy="1599819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7FC590F7-9DA4-7E3D-2736-B776E0BE7D18}"/>
              </a:ext>
            </a:extLst>
          </p:cNvPr>
          <p:cNvSpPr txBox="1"/>
          <p:nvPr/>
        </p:nvSpPr>
        <p:spPr>
          <a:xfrm>
            <a:off x="7417761" y="4426354"/>
            <a:ext cx="3255161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tch</a:t>
            </a:r>
            <a:endPara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34593EAA-C244-CDED-6AC7-8FA8E4067447}"/>
              </a:ext>
            </a:extLst>
          </p:cNvPr>
          <p:cNvSpPr/>
          <p:nvPr/>
        </p:nvSpPr>
        <p:spPr>
          <a:xfrm>
            <a:off x="802433" y="1215425"/>
            <a:ext cx="1659550" cy="1117228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399BE823-D6D1-EA99-CE94-8EB01E1590F7}"/>
              </a:ext>
            </a:extLst>
          </p:cNvPr>
          <p:cNvSpPr/>
          <p:nvPr/>
        </p:nvSpPr>
        <p:spPr>
          <a:xfrm>
            <a:off x="5066522" y="1215425"/>
            <a:ext cx="1659550" cy="112798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EF0CD460-64EB-325D-A770-61475DEDBC0F}"/>
              </a:ext>
            </a:extLst>
          </p:cNvPr>
          <p:cNvCxnSpPr>
            <a:cxnSpLocks/>
          </p:cNvCxnSpPr>
          <p:nvPr/>
        </p:nvCxnSpPr>
        <p:spPr>
          <a:xfrm>
            <a:off x="3307062" y="852550"/>
            <a:ext cx="1751428" cy="347421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A8475A8E-0CE6-903C-9B4B-1F1EE8FDD5E3}"/>
              </a:ext>
            </a:extLst>
          </p:cNvPr>
          <p:cNvCxnSpPr>
            <a:cxnSpLocks/>
          </p:cNvCxnSpPr>
          <p:nvPr/>
        </p:nvCxnSpPr>
        <p:spPr>
          <a:xfrm flipH="1">
            <a:off x="1399949" y="905312"/>
            <a:ext cx="148933" cy="303323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77151A0B-6905-76E5-260C-724B4D52BD69}"/>
              </a:ext>
            </a:extLst>
          </p:cNvPr>
          <p:cNvSpPr txBox="1"/>
          <p:nvPr/>
        </p:nvSpPr>
        <p:spPr>
          <a:xfrm>
            <a:off x="1106288" y="486857"/>
            <a:ext cx="3255161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et switches</a:t>
            </a:r>
            <a:endParaRPr lang="en-US" sz="24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3336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2" grpId="0" animBg="1"/>
      <p:bldP spid="35" grpId="0"/>
      <p:bldP spid="37" grpId="0"/>
      <p:bldP spid="40" grpId="0" animBg="1"/>
      <p:bldP spid="41" grpId="0" animBg="1"/>
      <p:bldP spid="5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E607618-2479-4E68-9B54-A7C4102C2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61D1075-EFC6-4B3D-B00B-7C755DC7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22FE9EA2-7054-4DF2-946A-A822B2A6E5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1761" y="47625"/>
            <a:ext cx="10515600" cy="662397"/>
          </a:xfrm>
        </p:spPr>
        <p:txBody>
          <a:bodyPr/>
          <a:lstStyle/>
          <a:p>
            <a:r>
              <a:rPr lang="en-US" dirty="0"/>
              <a:t>Reset Phase</a:t>
            </a:r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29DDC001-3CE3-EEBF-2FF3-8E6887E132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92590" y="1148182"/>
            <a:ext cx="7353009" cy="49307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BCA49D0-9F89-DDD4-F88E-00086932877D}"/>
              </a:ext>
            </a:extLst>
          </p:cNvPr>
          <p:cNvSpPr txBox="1"/>
          <p:nvPr/>
        </p:nvSpPr>
        <p:spPr>
          <a:xfrm>
            <a:off x="287948" y="2020806"/>
            <a:ext cx="311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A1C443-CF38-8864-8735-CBDA7B7ED318}"/>
              </a:ext>
            </a:extLst>
          </p:cNvPr>
          <p:cNvSpPr txBox="1"/>
          <p:nvPr/>
        </p:nvSpPr>
        <p:spPr>
          <a:xfrm>
            <a:off x="7233711" y="2020806"/>
            <a:ext cx="311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899F5E5-4D85-BE57-B1B4-433563AEA487}"/>
              </a:ext>
            </a:extLst>
          </p:cNvPr>
          <p:cNvSpPr txBox="1"/>
          <p:nvPr/>
        </p:nvSpPr>
        <p:spPr>
          <a:xfrm>
            <a:off x="2857410" y="5607816"/>
            <a:ext cx="311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027D49F-056F-83B4-548B-D73D0525BB07}"/>
              </a:ext>
            </a:extLst>
          </p:cNvPr>
          <p:cNvSpPr txBox="1"/>
          <p:nvPr/>
        </p:nvSpPr>
        <p:spPr>
          <a:xfrm>
            <a:off x="7920503" y="1226158"/>
            <a:ext cx="3983549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d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P,Q,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nect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S1-S4</a:t>
            </a:r>
          </a:p>
          <a:p>
            <a:pPr marL="342900" indent="-34290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inpu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ai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f</a:t>
            </a:r>
          </a:p>
          <a:p>
            <a:pPr marL="342900" indent="-34290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ac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rese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mparato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los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‘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emor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’ of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reviou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ycl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No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hystheresis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92219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E607618-2479-4E68-9B54-A7C4102C2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61D1075-EFC6-4B3D-B00B-7C755DC7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22FE9EA2-7054-4DF2-946A-A822B2A6E5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1761" y="47625"/>
            <a:ext cx="10515600" cy="662397"/>
          </a:xfrm>
        </p:spPr>
        <p:txBody>
          <a:bodyPr/>
          <a:lstStyle/>
          <a:p>
            <a:r>
              <a:rPr lang="en-US" dirty="0"/>
              <a:t>Amplification Phase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F365A53-5184-89C1-120F-492441459566}"/>
              </a:ext>
            </a:extLst>
          </p:cNvPr>
          <p:cNvGrpSpPr/>
          <p:nvPr/>
        </p:nvGrpSpPr>
        <p:grpSpPr>
          <a:xfrm>
            <a:off x="103700" y="1126989"/>
            <a:ext cx="7486346" cy="4700426"/>
            <a:chOff x="227120" y="1078787"/>
            <a:chExt cx="7486346" cy="4700426"/>
          </a:xfrm>
        </p:grpSpPr>
        <p:pic>
          <p:nvPicPr>
            <p:cNvPr id="6" name="Graphic 5">
              <a:extLst>
                <a:ext uri="{FF2B5EF4-FFF2-40B4-BE49-F238E27FC236}">
                  <a16:creationId xmlns:a16="http://schemas.microsoft.com/office/drawing/2014/main" id="{ED6C06AE-EED0-C61F-36D1-97AE23B449A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/>
          </p:blipFill>
          <p:spPr>
            <a:xfrm>
              <a:off x="227120" y="1078787"/>
              <a:ext cx="7009551" cy="4700426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5425129-D08D-612B-DEF8-F7D517AC1BEA}"/>
                </a:ext>
              </a:extLst>
            </p:cNvPr>
            <p:cNvSpPr txBox="1"/>
            <p:nvPr/>
          </p:nvSpPr>
          <p:spPr>
            <a:xfrm>
              <a:off x="227120" y="1864351"/>
              <a:ext cx="831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E6582B5-F537-3CA5-9176-E5918AA3DB34}"/>
                </a:ext>
              </a:extLst>
            </p:cNvPr>
            <p:cNvSpPr txBox="1"/>
            <p:nvPr/>
          </p:nvSpPr>
          <p:spPr>
            <a:xfrm>
              <a:off x="2541112" y="5304281"/>
              <a:ext cx="831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85FC792-5C54-8268-A600-B40153817E5A}"/>
                </a:ext>
              </a:extLst>
            </p:cNvPr>
            <p:cNvSpPr txBox="1"/>
            <p:nvPr/>
          </p:nvSpPr>
          <p:spPr>
            <a:xfrm>
              <a:off x="6881531" y="1864352"/>
              <a:ext cx="831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2437EBAC-EFC5-6DE2-3EC4-C94430E27358}"/>
              </a:ext>
            </a:extLst>
          </p:cNvPr>
          <p:cNvSpPr txBox="1"/>
          <p:nvPr/>
        </p:nvSpPr>
        <p:spPr>
          <a:xfrm>
            <a:off x="7490231" y="1494120"/>
            <a:ext cx="4598069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1-S4 go off, M7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go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n</a:t>
            </a:r>
          </a:p>
          <a:p>
            <a:pPr marL="342900" indent="-34290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inpu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ai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n</a:t>
            </a:r>
          </a:p>
          <a:p>
            <a:pPr marL="342900" indent="-34290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I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star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ischarging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arasitic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apacitanc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C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C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Q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d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P,Q</a:t>
            </a:r>
          </a:p>
          <a:p>
            <a:pPr marL="342900" indent="-34290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epending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n 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it-IT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it-IT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d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P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ischarg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ast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low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d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Q</a:t>
            </a:r>
            <a:endParaRPr lang="it-IT" sz="2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185EA48-8CA5-70B4-5F66-812E4E40F1F0}"/>
              </a:ext>
            </a:extLst>
          </p:cNvPr>
          <p:cNvCxnSpPr>
            <a:cxnSpLocks/>
          </p:cNvCxnSpPr>
          <p:nvPr/>
        </p:nvCxnSpPr>
        <p:spPr>
          <a:xfrm>
            <a:off x="2576515" y="3494668"/>
            <a:ext cx="0" cy="521707"/>
          </a:xfrm>
          <a:prstGeom prst="straightConnector1">
            <a:avLst/>
          </a:prstGeom>
          <a:ln w="28575">
            <a:solidFill>
              <a:srgbClr val="21C65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EF10F6F-86B4-0564-F672-8B9BB5157026}"/>
              </a:ext>
            </a:extLst>
          </p:cNvPr>
          <p:cNvSpPr txBox="1"/>
          <p:nvPr/>
        </p:nvSpPr>
        <p:spPr>
          <a:xfrm>
            <a:off x="2180752" y="3433113"/>
            <a:ext cx="40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21C65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400" baseline="-25000" dirty="0">
                <a:solidFill>
                  <a:srgbClr val="21C65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800" baseline="-25000" dirty="0">
              <a:solidFill>
                <a:srgbClr val="21C65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4B1C50A-2B6B-32B9-ABCD-98E9B0BDD543}"/>
              </a:ext>
            </a:extLst>
          </p:cNvPr>
          <p:cNvCxnSpPr>
            <a:cxnSpLocks/>
          </p:cNvCxnSpPr>
          <p:nvPr/>
        </p:nvCxnSpPr>
        <p:spPr>
          <a:xfrm>
            <a:off x="4720432" y="3538147"/>
            <a:ext cx="0" cy="503628"/>
          </a:xfrm>
          <a:prstGeom prst="straightConnector1">
            <a:avLst/>
          </a:prstGeom>
          <a:ln w="28575">
            <a:solidFill>
              <a:srgbClr val="392CB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75C4335E-7B7A-CAAF-2DBD-B0AA342750E5}"/>
              </a:ext>
            </a:extLst>
          </p:cNvPr>
          <p:cNvSpPr txBox="1"/>
          <p:nvPr/>
        </p:nvSpPr>
        <p:spPr>
          <a:xfrm>
            <a:off x="4733666" y="3433113"/>
            <a:ext cx="400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392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400" baseline="-25000" dirty="0">
                <a:solidFill>
                  <a:srgbClr val="392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3200" baseline="-25000" dirty="0">
              <a:solidFill>
                <a:srgbClr val="392C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98739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E607618-2479-4E68-9B54-A7C4102C2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61D1075-EFC6-4B3D-B00B-7C755DC7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5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22FE9EA2-7054-4DF2-946A-A822B2A6E5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1761" y="47625"/>
            <a:ext cx="10515600" cy="662397"/>
          </a:xfrm>
        </p:spPr>
        <p:txBody>
          <a:bodyPr/>
          <a:lstStyle/>
          <a:p>
            <a:r>
              <a:rPr lang="en-US" dirty="0"/>
              <a:t>Amplification Phas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E4E4A91-26F0-FCC7-D0E7-EA937C9C7975}"/>
                  </a:ext>
                </a:extLst>
              </p:cNvPr>
              <p:cNvSpPr txBox="1"/>
              <p:nvPr/>
            </p:nvSpPr>
            <p:spPr>
              <a:xfrm>
                <a:off x="4669732" y="4282143"/>
                <a:ext cx="7088159" cy="6989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𝐼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,2</m:t>
                              </m:r>
                            </m:sub>
                          </m:sSub>
                        </m:num>
                        <m:den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it-IT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𝑖𝑛</m:t>
                                  </m:r>
                                </m:sub>
                                <m:sup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−</m:t>
                                  </m:r>
                                </m:sup>
                              </m:sSubSup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it-IT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h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it-IT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≅</m:t>
                      </m:r>
                      <m:f>
                        <m:fPr>
                          <m:ctrlPr>
                            <a:rPr lang="it-IT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,2</m:t>
                              </m:r>
                            </m:sub>
                          </m:sSub>
                        </m:num>
                        <m:den>
                          <m:r>
                            <a:rPr lang="it-IT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it-IT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t-IT" sz="240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𝐶𝑀𝐼</m:t>
                                  </m:r>
                                </m:sub>
                              </m:sSub>
                              <m: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it-IT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it-IT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h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it-IT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it-IT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f>
                        <m:fPr>
                          <m:ctrlPr>
                            <a:rPr lang="it-IT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it-IT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it-IT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𝑚</m:t>
                                  </m:r>
                                  <m:r>
                                    <a:rPr lang="it-IT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𝑖𝑑</m:t>
                              </m:r>
                            </m:sub>
                          </m:sSub>
                        </m:num>
                        <m:den>
                          <m:r>
                            <a:rPr lang="it-IT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E4E4A91-26F0-FCC7-D0E7-EA937C9C79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9732" y="4282143"/>
                <a:ext cx="7088159" cy="6989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Left Brace 20">
            <a:extLst>
              <a:ext uri="{FF2B5EF4-FFF2-40B4-BE49-F238E27FC236}">
                <a16:creationId xmlns:a16="http://schemas.microsoft.com/office/drawing/2014/main" id="{3255EFA3-520B-25F2-0196-D8807D3FCDCA}"/>
              </a:ext>
            </a:extLst>
          </p:cNvPr>
          <p:cNvSpPr/>
          <p:nvPr/>
        </p:nvSpPr>
        <p:spPr>
          <a:xfrm>
            <a:off x="4458503" y="4326664"/>
            <a:ext cx="324799" cy="1572813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3895469-16DF-A192-63AD-1640493891BD}"/>
                  </a:ext>
                </a:extLst>
              </p:cNvPr>
              <p:cNvSpPr txBox="1"/>
              <p:nvPr/>
            </p:nvSpPr>
            <p:spPr>
              <a:xfrm>
                <a:off x="4669732" y="5156931"/>
                <a:ext cx="7048789" cy="6989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𝐼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,2</m:t>
                              </m:r>
                            </m:sub>
                          </m:sSub>
                        </m:num>
                        <m:den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it-IT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𝑖𝑛</m:t>
                                  </m:r>
                                </m:sub>
                                <m:sup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</m:t>
                                  </m:r>
                                </m:sup>
                              </m:sSubSup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it-IT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h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it-IT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≅</m:t>
                      </m:r>
                      <m:f>
                        <m:fPr>
                          <m:ctrlPr>
                            <a:rPr lang="it-IT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,2</m:t>
                              </m:r>
                            </m:sub>
                          </m:sSub>
                        </m:num>
                        <m:den>
                          <m:r>
                            <a:rPr lang="it-IT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it-IT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it-IT" sz="240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it-IT" sz="24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𝐶𝑀𝐼</m:t>
                                  </m:r>
                                </m:sub>
                              </m:sSub>
                              <m: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it-IT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it-IT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𝑡h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it-IT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it-IT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it-IT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it-IT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it-IT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it-IT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𝑚</m:t>
                                  </m:r>
                                  <m:r>
                                    <a:rPr lang="it-IT" sz="24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𝑖𝑑</m:t>
                              </m:r>
                            </m:sub>
                          </m:sSub>
                        </m:num>
                        <m:den>
                          <m:r>
                            <a:rPr lang="it-IT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3895469-16DF-A192-63AD-1640493891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9732" y="5156931"/>
                <a:ext cx="7048789" cy="6989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F89C64E9-AC4B-FF2E-D380-8E40A91A0D62}"/>
              </a:ext>
            </a:extLst>
          </p:cNvPr>
          <p:cNvSpPr/>
          <p:nvPr/>
        </p:nvSpPr>
        <p:spPr>
          <a:xfrm>
            <a:off x="7865051" y="4255708"/>
            <a:ext cx="2561513" cy="77621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422221B4-590B-9A2B-FB9E-69FFFD62D94B}"/>
              </a:ext>
            </a:extLst>
          </p:cNvPr>
          <p:cNvSpPr/>
          <p:nvPr/>
        </p:nvSpPr>
        <p:spPr>
          <a:xfrm>
            <a:off x="7865051" y="5150821"/>
            <a:ext cx="2509757" cy="77017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F74F205-6336-914E-34F7-9AB00E49C29B}"/>
              </a:ext>
            </a:extLst>
          </p:cNvPr>
          <p:cNvCxnSpPr>
            <a:cxnSpLocks/>
          </p:cNvCxnSpPr>
          <p:nvPr/>
        </p:nvCxnSpPr>
        <p:spPr>
          <a:xfrm>
            <a:off x="8390594" y="3775051"/>
            <a:ext cx="56795" cy="48017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8A25417E-D529-A925-5278-5108D946D489}"/>
              </a:ext>
            </a:extLst>
          </p:cNvPr>
          <p:cNvCxnSpPr>
            <a:cxnSpLocks/>
          </p:cNvCxnSpPr>
          <p:nvPr/>
        </p:nvCxnSpPr>
        <p:spPr>
          <a:xfrm>
            <a:off x="8606640" y="3759616"/>
            <a:ext cx="405797" cy="137884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0135601E-6867-8B41-8393-EEE7359F744A}"/>
              </a:ext>
            </a:extLst>
          </p:cNvPr>
          <p:cNvSpPr txBox="1"/>
          <p:nvPr/>
        </p:nvSpPr>
        <p:spPr>
          <a:xfrm>
            <a:off x="8131822" y="3321033"/>
            <a:ext cx="8569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3063123-78CF-121C-9176-19C20B5E26A4}"/>
              </a:ext>
            </a:extLst>
          </p:cNvPr>
          <p:cNvGrpSpPr/>
          <p:nvPr/>
        </p:nvGrpSpPr>
        <p:grpSpPr>
          <a:xfrm>
            <a:off x="83715" y="783937"/>
            <a:ext cx="5487980" cy="3179890"/>
            <a:chOff x="227120" y="1078787"/>
            <a:chExt cx="7486346" cy="4700426"/>
          </a:xfrm>
        </p:grpSpPr>
        <p:pic>
          <p:nvPicPr>
            <p:cNvPr id="40" name="Graphic 39">
              <a:extLst>
                <a:ext uri="{FF2B5EF4-FFF2-40B4-BE49-F238E27FC236}">
                  <a16:creationId xmlns:a16="http://schemas.microsoft.com/office/drawing/2014/main" id="{614A1D83-BD2A-7FF9-1718-6FA1A690685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rcRect/>
            <a:stretch/>
          </p:blipFill>
          <p:spPr>
            <a:xfrm>
              <a:off x="227120" y="1078787"/>
              <a:ext cx="7009551" cy="4700426"/>
            </a:xfrm>
            <a:prstGeom prst="rect">
              <a:avLst/>
            </a:prstGeom>
          </p:spPr>
        </p:pic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3A8754B-49F4-74C6-6662-15BE7C7BC67B}"/>
                </a:ext>
              </a:extLst>
            </p:cNvPr>
            <p:cNvSpPr txBox="1"/>
            <p:nvPr/>
          </p:nvSpPr>
          <p:spPr>
            <a:xfrm>
              <a:off x="227120" y="1864351"/>
              <a:ext cx="831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217F6585-206C-07CA-E2EA-8181D9732BF3}"/>
                </a:ext>
              </a:extLst>
            </p:cNvPr>
            <p:cNvSpPr txBox="1"/>
            <p:nvPr/>
          </p:nvSpPr>
          <p:spPr>
            <a:xfrm>
              <a:off x="2541112" y="5304281"/>
              <a:ext cx="831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0233EA02-1B2B-6DD7-52B2-0B1B29A26797}"/>
                </a:ext>
              </a:extLst>
            </p:cNvPr>
            <p:cNvSpPr txBox="1"/>
            <p:nvPr/>
          </p:nvSpPr>
          <p:spPr>
            <a:xfrm>
              <a:off x="6881531" y="1864352"/>
              <a:ext cx="831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CCA4E047-2046-C8D1-D2A7-203872F5BD52}"/>
              </a:ext>
            </a:extLst>
          </p:cNvPr>
          <p:cNvCxnSpPr>
            <a:cxnSpLocks/>
          </p:cNvCxnSpPr>
          <p:nvPr/>
        </p:nvCxnSpPr>
        <p:spPr>
          <a:xfrm>
            <a:off x="7392717" y="4155959"/>
            <a:ext cx="310863" cy="34141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F167AA29-3C29-16FF-5D75-DE19CFBF37DB}"/>
              </a:ext>
            </a:extLst>
          </p:cNvPr>
          <p:cNvSpPr txBox="1"/>
          <p:nvPr/>
        </p:nvSpPr>
        <p:spPr>
          <a:xfrm>
            <a:off x="6333835" y="3775051"/>
            <a:ext cx="19410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small V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endParaRPr 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4F8DF69F-568A-A305-CBFE-8F616CF15F65}"/>
              </a:ext>
            </a:extLst>
          </p:cNvPr>
          <p:cNvSpPr/>
          <p:nvPr/>
        </p:nvSpPr>
        <p:spPr>
          <a:xfrm>
            <a:off x="1308100" y="2578100"/>
            <a:ext cx="2730500" cy="154664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Connector: Curved 51">
            <a:extLst>
              <a:ext uri="{FF2B5EF4-FFF2-40B4-BE49-F238E27FC236}">
                <a16:creationId xmlns:a16="http://schemas.microsoft.com/office/drawing/2014/main" id="{A04ED1C0-B2A2-574B-7373-767C7087BFBB}"/>
              </a:ext>
            </a:extLst>
          </p:cNvPr>
          <p:cNvCxnSpPr>
            <a:cxnSpLocks/>
          </p:cNvCxnSpPr>
          <p:nvPr/>
        </p:nvCxnSpPr>
        <p:spPr>
          <a:xfrm flipV="1">
            <a:off x="4241800" y="2575857"/>
            <a:ext cx="1651000" cy="1183759"/>
          </a:xfrm>
          <a:prstGeom prst="curvedConnector3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270737E8-7263-E958-0D5C-2C26553595CE}"/>
              </a:ext>
            </a:extLst>
          </p:cNvPr>
          <p:cNvSpPr/>
          <p:nvPr/>
        </p:nvSpPr>
        <p:spPr>
          <a:xfrm>
            <a:off x="5991050" y="1245078"/>
            <a:ext cx="5138458" cy="195854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1253732-5301-1010-B88E-27148BA3FDF9}"/>
              </a:ext>
            </a:extLst>
          </p:cNvPr>
          <p:cNvSpPr txBox="1"/>
          <p:nvPr/>
        </p:nvSpPr>
        <p:spPr>
          <a:xfrm>
            <a:off x="769172" y="4245573"/>
            <a:ext cx="3695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Pseudo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ifferenti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air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he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lk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1, M7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nnect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d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S to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C83AADC5-F6E1-75E7-6D78-428D97DEB2EC}"/>
              </a:ext>
            </a:extLst>
          </p:cNvPr>
          <p:cNvSpPr txBox="1"/>
          <p:nvPr/>
        </p:nvSpPr>
        <p:spPr>
          <a:xfrm>
            <a:off x="2389885" y="2859846"/>
            <a:ext cx="3280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>
            <a:extLst>
              <a:ext uri="{FF2B5EF4-FFF2-40B4-BE49-F238E27FC236}">
                <a16:creationId xmlns:a16="http://schemas.microsoft.com/office/drawing/2014/main" id="{D853294A-9CF9-CE3E-FFEF-A6098B3282CB}"/>
              </a:ext>
            </a:extLst>
          </p:cNvPr>
          <p:cNvGrpSpPr/>
          <p:nvPr/>
        </p:nvGrpSpPr>
        <p:grpSpPr>
          <a:xfrm>
            <a:off x="6096000" y="1422205"/>
            <a:ext cx="4867070" cy="1781413"/>
            <a:chOff x="6096000" y="1422205"/>
            <a:chExt cx="4867070" cy="1781413"/>
          </a:xfrm>
        </p:grpSpPr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CBD0585C-7F33-26F1-31CA-D25804C872B7}"/>
                </a:ext>
              </a:extLst>
            </p:cNvPr>
            <p:cNvGrpSpPr/>
            <p:nvPr/>
          </p:nvGrpSpPr>
          <p:grpSpPr>
            <a:xfrm>
              <a:off x="6096000" y="1422205"/>
              <a:ext cx="4867070" cy="1781413"/>
              <a:chOff x="5690334" y="1372941"/>
              <a:chExt cx="4867070" cy="1781413"/>
            </a:xfrm>
          </p:grpSpPr>
          <p:pic>
            <p:nvPicPr>
              <p:cNvPr id="12" name="Graphic 11">
                <a:extLst>
                  <a:ext uri="{FF2B5EF4-FFF2-40B4-BE49-F238E27FC236}">
                    <a16:creationId xmlns:a16="http://schemas.microsoft.com/office/drawing/2014/main" id="{F382B53D-71AB-1335-0545-9ACD8D7D4B2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96DAC541-7B7A-43D3-8B79-37D633B846F1}">
                    <asvg:svgBlip xmlns:asvg="http://schemas.microsoft.com/office/drawing/2016/SVG/main" r:embed="rId8"/>
                  </a:ext>
                </a:extLst>
              </a:blip>
              <a:stretch>
                <a:fillRect/>
              </a:stretch>
            </p:blipFill>
            <p:spPr>
              <a:xfrm>
                <a:off x="5690334" y="1372941"/>
                <a:ext cx="4867070" cy="1781413"/>
              </a:xfrm>
              <a:prstGeom prst="rect">
                <a:avLst/>
              </a:prstGeom>
            </p:spPr>
          </p:pic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088DE296-29AF-8660-9A84-F80A6349DD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119775" y="1618575"/>
                <a:ext cx="0" cy="375655"/>
              </a:xfrm>
              <a:prstGeom prst="straightConnector1">
                <a:avLst/>
              </a:prstGeom>
              <a:ln w="28575">
                <a:solidFill>
                  <a:srgbClr val="21C652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B3EE8CE-73A4-C001-C91F-7695F127F467}"/>
                  </a:ext>
                </a:extLst>
              </p:cNvPr>
              <p:cNvSpPr txBox="1"/>
              <p:nvPr/>
            </p:nvSpPr>
            <p:spPr>
              <a:xfrm>
                <a:off x="6838365" y="1540207"/>
                <a:ext cx="4000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dirty="0">
                    <a:solidFill>
                      <a:srgbClr val="21C65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it-IT" baseline="-25000" dirty="0">
                    <a:solidFill>
                      <a:srgbClr val="21C65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sz="2400" baseline="-25000" dirty="0">
                  <a:solidFill>
                    <a:srgbClr val="21C652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CB332822-2069-D56E-38E9-72F3062470B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85284" y="1618576"/>
                <a:ext cx="0" cy="375655"/>
              </a:xfrm>
              <a:prstGeom prst="straightConnector1">
                <a:avLst/>
              </a:prstGeom>
              <a:ln w="28575">
                <a:solidFill>
                  <a:srgbClr val="392CB4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A03F119-A9A4-8592-D6D3-7C80114D69DD}"/>
                  </a:ext>
                </a:extLst>
              </p:cNvPr>
              <p:cNvSpPr txBox="1"/>
              <p:nvPr/>
            </p:nvSpPr>
            <p:spPr>
              <a:xfrm>
                <a:off x="9085284" y="1540207"/>
                <a:ext cx="4000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dirty="0">
                    <a:solidFill>
                      <a:srgbClr val="392CB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it-IT" baseline="-25000" dirty="0">
                    <a:solidFill>
                      <a:srgbClr val="392CB4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sz="2400" baseline="-25000" dirty="0">
                  <a:solidFill>
                    <a:srgbClr val="392CB4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21113210-5094-60AE-687F-F3AC3AE53508}"/>
                </a:ext>
              </a:extLst>
            </p:cNvPr>
            <p:cNvSpPr txBox="1"/>
            <p:nvPr/>
          </p:nvSpPr>
          <p:spPr>
            <a:xfrm>
              <a:off x="8232257" y="2345024"/>
              <a:ext cx="3280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dirty="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endParaRPr 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39D9BAA6-84E2-9367-0FED-A8B051AB1152}"/>
              </a:ext>
            </a:extLst>
          </p:cNvPr>
          <p:cNvCxnSpPr>
            <a:cxnSpLocks/>
          </p:cNvCxnSpPr>
          <p:nvPr/>
        </p:nvCxnSpPr>
        <p:spPr>
          <a:xfrm>
            <a:off x="10769840" y="3856906"/>
            <a:ext cx="254504" cy="503404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CC881EC2-C0E7-2DF1-1294-A85191A3E27A}"/>
              </a:ext>
            </a:extLst>
          </p:cNvPr>
          <p:cNvCxnSpPr>
            <a:cxnSpLocks/>
          </p:cNvCxnSpPr>
          <p:nvPr/>
        </p:nvCxnSpPr>
        <p:spPr>
          <a:xfrm>
            <a:off x="10577159" y="3874086"/>
            <a:ext cx="272467" cy="1365440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F61C7FDF-A4A2-38B0-D644-349EC0A7D18D}"/>
                  </a:ext>
                </a:extLst>
              </p:cNvPr>
              <p:cNvSpPr txBox="1"/>
              <p:nvPr/>
            </p:nvSpPr>
            <p:spPr>
              <a:xfrm>
                <a:off x="9693475" y="3481874"/>
                <a:ext cx="2186496" cy="3211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𝛽</m:t>
                          </m:r>
                        </m:e>
                        <m:sub>
                          <m:r>
                            <a:rPr lang="it-IT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1,2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𝑀𝐼</m:t>
                              </m:r>
                            </m:sub>
                          </m:sSub>
                          <m:r>
                            <a:rPr lang="it-IT" sz="2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it-IT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sz="2000" b="0" i="1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h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F61C7FDF-A4A2-38B0-D644-349EC0A7D1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3475" y="3481874"/>
                <a:ext cx="2186496" cy="321178"/>
              </a:xfrm>
              <a:prstGeom prst="rect">
                <a:avLst/>
              </a:prstGeom>
              <a:blipFill>
                <a:blip r:embed="rId9"/>
                <a:stretch>
                  <a:fillRect b="-30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697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 animBg="1"/>
      <p:bldP spid="22" grpId="0"/>
      <p:bldP spid="24" grpId="0" animBg="1"/>
      <p:bldP spid="25" grpId="0" animBg="1"/>
      <p:bldP spid="32" grpId="0"/>
      <p:bldP spid="48" grpId="0"/>
      <p:bldP spid="54" grpId="0" animBg="1"/>
      <p:bldP spid="6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E607618-2479-4E68-9B54-A7C4102C2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61D1075-EFC6-4B3D-B00B-7C755DC7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6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22FE9EA2-7054-4DF2-946A-A822B2A6E5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1761" y="47625"/>
            <a:ext cx="10515600" cy="662397"/>
          </a:xfrm>
        </p:spPr>
        <p:txBody>
          <a:bodyPr/>
          <a:lstStyle/>
          <a:p>
            <a:r>
              <a:rPr lang="en-US" dirty="0"/>
              <a:t>Amplification Phase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90B434B-2C35-C53B-113F-87A82B0CE90A}"/>
              </a:ext>
            </a:extLst>
          </p:cNvPr>
          <p:cNvGrpSpPr/>
          <p:nvPr/>
        </p:nvGrpSpPr>
        <p:grpSpPr>
          <a:xfrm>
            <a:off x="102666" y="462847"/>
            <a:ext cx="4122682" cy="2754917"/>
            <a:chOff x="227120" y="1078787"/>
            <a:chExt cx="7486346" cy="4879677"/>
          </a:xfrm>
        </p:grpSpPr>
        <p:pic>
          <p:nvPicPr>
            <p:cNvPr id="6" name="Graphic 5">
              <a:extLst>
                <a:ext uri="{FF2B5EF4-FFF2-40B4-BE49-F238E27FC236}">
                  <a16:creationId xmlns:a16="http://schemas.microsoft.com/office/drawing/2014/main" id="{ED6C06AE-EED0-C61F-36D1-97AE23B449A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/>
          </p:blipFill>
          <p:spPr>
            <a:xfrm>
              <a:off x="227120" y="1078787"/>
              <a:ext cx="7009551" cy="4700426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5425129-D08D-612B-DEF8-F7D517AC1BEA}"/>
                </a:ext>
              </a:extLst>
            </p:cNvPr>
            <p:cNvSpPr txBox="1"/>
            <p:nvPr/>
          </p:nvSpPr>
          <p:spPr>
            <a:xfrm>
              <a:off x="227120" y="1864350"/>
              <a:ext cx="831935" cy="6541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E6582B5-F537-3CA5-9176-E5918AA3DB34}"/>
                </a:ext>
              </a:extLst>
            </p:cNvPr>
            <p:cNvSpPr txBox="1"/>
            <p:nvPr/>
          </p:nvSpPr>
          <p:spPr>
            <a:xfrm>
              <a:off x="2541111" y="5304281"/>
              <a:ext cx="831935" cy="6541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85FC792-5C54-8268-A600-B40153817E5A}"/>
                </a:ext>
              </a:extLst>
            </p:cNvPr>
            <p:cNvSpPr txBox="1"/>
            <p:nvPr/>
          </p:nvSpPr>
          <p:spPr>
            <a:xfrm>
              <a:off x="6881531" y="1864352"/>
              <a:ext cx="831935" cy="6541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2" name="Graphic 11">
            <a:extLst>
              <a:ext uri="{FF2B5EF4-FFF2-40B4-BE49-F238E27FC236}">
                <a16:creationId xmlns:a16="http://schemas.microsoft.com/office/drawing/2014/main" id="{6224B463-7687-2776-53A0-A736715BB04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/>
        </p:blipFill>
        <p:spPr>
          <a:xfrm>
            <a:off x="6617126" y="1613384"/>
            <a:ext cx="4918517" cy="4598922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F14A4CF-BDA8-1D5A-8183-96A48DC6E08E}"/>
              </a:ext>
            </a:extLst>
          </p:cNvPr>
          <p:cNvCxnSpPr>
            <a:cxnSpLocks/>
          </p:cNvCxnSpPr>
          <p:nvPr/>
        </p:nvCxnSpPr>
        <p:spPr>
          <a:xfrm>
            <a:off x="2593163" y="1801891"/>
            <a:ext cx="0" cy="375655"/>
          </a:xfrm>
          <a:prstGeom prst="straightConnector1">
            <a:avLst/>
          </a:prstGeom>
          <a:ln w="28575">
            <a:solidFill>
              <a:srgbClr val="392CB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284E21E-69DC-928A-0528-1ED15FE00144}"/>
              </a:ext>
            </a:extLst>
          </p:cNvPr>
          <p:cNvCxnSpPr>
            <a:cxnSpLocks/>
          </p:cNvCxnSpPr>
          <p:nvPr/>
        </p:nvCxnSpPr>
        <p:spPr>
          <a:xfrm>
            <a:off x="1512255" y="1801890"/>
            <a:ext cx="0" cy="375655"/>
          </a:xfrm>
          <a:prstGeom prst="straightConnector1">
            <a:avLst/>
          </a:prstGeom>
          <a:ln w="28575">
            <a:solidFill>
              <a:srgbClr val="21C65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A69C0F2E-0CBC-5CF9-CB8B-F2BFEFF4CF5B}"/>
              </a:ext>
            </a:extLst>
          </p:cNvPr>
          <p:cNvSpPr txBox="1"/>
          <p:nvPr/>
        </p:nvSpPr>
        <p:spPr>
          <a:xfrm>
            <a:off x="1230845" y="1723522"/>
            <a:ext cx="400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21C65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baseline="-25000" dirty="0">
                <a:solidFill>
                  <a:srgbClr val="21C65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400" baseline="-25000" dirty="0">
              <a:solidFill>
                <a:srgbClr val="21C65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B4CA7DC-CFDE-D6E2-BED2-632BD9455B51}"/>
              </a:ext>
            </a:extLst>
          </p:cNvPr>
          <p:cNvSpPr txBox="1"/>
          <p:nvPr/>
        </p:nvSpPr>
        <p:spPr>
          <a:xfrm>
            <a:off x="2593163" y="1723522"/>
            <a:ext cx="400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392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baseline="-25000" dirty="0">
                <a:solidFill>
                  <a:srgbClr val="392CB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2400" baseline="-25000" dirty="0">
              <a:solidFill>
                <a:srgbClr val="392CB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157294C-266D-6169-1158-60BEEFCE1FFA}"/>
              </a:ext>
            </a:extLst>
          </p:cNvPr>
          <p:cNvGrpSpPr/>
          <p:nvPr/>
        </p:nvGrpSpPr>
        <p:grpSpPr>
          <a:xfrm>
            <a:off x="7034126" y="1419251"/>
            <a:ext cx="1319172" cy="0"/>
            <a:chOff x="4876800" y="1218487"/>
            <a:chExt cx="1319172" cy="0"/>
          </a:xfrm>
        </p:grpSpPr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3C25FAE-AD91-433D-DE22-15E632857839}"/>
                </a:ext>
              </a:extLst>
            </p:cNvPr>
            <p:cNvCxnSpPr>
              <a:cxnSpLocks/>
            </p:cNvCxnSpPr>
            <p:nvPr/>
          </p:nvCxnSpPr>
          <p:spPr>
            <a:xfrm>
              <a:off x="5438775" y="1218487"/>
              <a:ext cx="75719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8EEBD683-7615-15FB-97AC-EDDE91A17F6B}"/>
                </a:ext>
              </a:extLst>
            </p:cNvPr>
            <p:cNvCxnSpPr/>
            <p:nvPr/>
          </p:nvCxnSpPr>
          <p:spPr>
            <a:xfrm flipH="1">
              <a:off x="4876800" y="1218487"/>
              <a:ext cx="60198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5E412610-CFC1-5109-30C7-5B1E0CB5D4A3}"/>
              </a:ext>
            </a:extLst>
          </p:cNvPr>
          <p:cNvGrpSpPr/>
          <p:nvPr/>
        </p:nvGrpSpPr>
        <p:grpSpPr>
          <a:xfrm rot="10800000">
            <a:off x="8602018" y="1419251"/>
            <a:ext cx="1319172" cy="0"/>
            <a:chOff x="4876800" y="1218487"/>
            <a:chExt cx="1319172" cy="0"/>
          </a:xfrm>
        </p:grpSpPr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9D8AD2C5-F08E-5D4E-FCC4-64DA4D1A6040}"/>
                </a:ext>
              </a:extLst>
            </p:cNvPr>
            <p:cNvCxnSpPr>
              <a:cxnSpLocks/>
            </p:cNvCxnSpPr>
            <p:nvPr/>
          </p:nvCxnSpPr>
          <p:spPr>
            <a:xfrm>
              <a:off x="5438775" y="1218487"/>
              <a:ext cx="75719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E41323FB-F3FD-855E-717A-3071B89F2968}"/>
                </a:ext>
              </a:extLst>
            </p:cNvPr>
            <p:cNvCxnSpPr/>
            <p:nvPr/>
          </p:nvCxnSpPr>
          <p:spPr>
            <a:xfrm flipH="1">
              <a:off x="4876800" y="1218487"/>
              <a:ext cx="60198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D8DEBBC7-FDAA-9A09-4971-D9D02DFBDC6A}"/>
              </a:ext>
            </a:extLst>
          </p:cNvPr>
          <p:cNvSpPr txBox="1"/>
          <p:nvPr/>
        </p:nvSpPr>
        <p:spPr>
          <a:xfrm>
            <a:off x="7087466" y="793836"/>
            <a:ext cx="12161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et (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k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)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DFD0927-6D2A-1086-97A8-12875932A47A}"/>
              </a:ext>
            </a:extLst>
          </p:cNvPr>
          <p:cNvSpPr txBox="1"/>
          <p:nvPr/>
        </p:nvSpPr>
        <p:spPr>
          <a:xfrm>
            <a:off x="8747711" y="793836"/>
            <a:ext cx="194859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lification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k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)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3E76E31-7B5A-1080-35F1-D7DA8976CA1C}"/>
                  </a:ext>
                </a:extLst>
              </p:cNvPr>
              <p:cNvSpPr txBox="1"/>
              <p:nvPr/>
            </p:nvSpPr>
            <p:spPr>
              <a:xfrm>
                <a:off x="640931" y="3554272"/>
                <a:ext cx="1472070" cy="761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𝑃</m:t>
                          </m:r>
                        </m:num>
                        <m:den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𝑡</m:t>
                          </m:r>
                        </m:den>
                      </m:f>
                      <m:r>
                        <a:rPr lang="it-IT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𝑃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3E76E31-7B5A-1080-35F1-D7DA8976CA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31" y="3554272"/>
                <a:ext cx="1472070" cy="761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Left Brace 30">
            <a:extLst>
              <a:ext uri="{FF2B5EF4-FFF2-40B4-BE49-F238E27FC236}">
                <a16:creationId xmlns:a16="http://schemas.microsoft.com/office/drawing/2014/main" id="{B97B28AB-B822-04DA-9FBF-4CD0C16F47E8}"/>
              </a:ext>
            </a:extLst>
          </p:cNvPr>
          <p:cNvSpPr/>
          <p:nvPr/>
        </p:nvSpPr>
        <p:spPr>
          <a:xfrm>
            <a:off x="217234" y="3582762"/>
            <a:ext cx="324799" cy="1572813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DB91CD3-E83C-7C3D-8BAE-B5ED05AB29BD}"/>
                  </a:ext>
                </a:extLst>
              </p:cNvPr>
              <p:cNvSpPr txBox="1"/>
              <p:nvPr/>
            </p:nvSpPr>
            <p:spPr>
              <a:xfrm>
                <a:off x="640931" y="4443578"/>
                <a:ext cx="1491241" cy="7616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𝑄</m:t>
                          </m:r>
                        </m:num>
                        <m:den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𝑡</m:t>
                          </m:r>
                        </m:den>
                      </m:f>
                      <m:r>
                        <a:rPr lang="it-IT" sz="2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𝑃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DB91CD3-E83C-7C3D-8BAE-B5ED05AB29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931" y="4443578"/>
                <a:ext cx="1491241" cy="7616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Arrow: Right 33">
            <a:extLst>
              <a:ext uri="{FF2B5EF4-FFF2-40B4-BE49-F238E27FC236}">
                <a16:creationId xmlns:a16="http://schemas.microsoft.com/office/drawing/2014/main" id="{FFF1DD8F-68D3-FE5E-44EE-95F6BBC3E7A1}"/>
              </a:ext>
            </a:extLst>
          </p:cNvPr>
          <p:cNvSpPr/>
          <p:nvPr/>
        </p:nvSpPr>
        <p:spPr>
          <a:xfrm>
            <a:off x="2553922" y="3908806"/>
            <a:ext cx="973770" cy="33538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9A38C9A7-D3F6-629B-DC0C-06A174C96D19}"/>
                  </a:ext>
                </a:extLst>
              </p:cNvPr>
              <p:cNvSpPr txBox="1"/>
              <p:nvPr/>
            </p:nvSpPr>
            <p:spPr>
              <a:xfrm>
                <a:off x="3881455" y="3606519"/>
                <a:ext cx="1895134" cy="7542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≅</m:t>
                      </m:r>
                      <m:f>
                        <m:f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h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𝑀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𝐶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𝑃</m:t>
                          </m:r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,</m:t>
                          </m:r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9A38C9A7-D3F6-629B-DC0C-06A174C96D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1455" y="3606519"/>
                <a:ext cx="1895134" cy="75424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6617F22-5F6B-C7AB-1594-15C65000F211}"/>
                  </a:ext>
                </a:extLst>
              </p:cNvPr>
              <p:cNvSpPr txBox="1"/>
              <p:nvPr/>
            </p:nvSpPr>
            <p:spPr>
              <a:xfrm>
                <a:off x="2864602" y="5345037"/>
                <a:ext cx="4248855" cy="7330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it-IT" sz="24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it-IT" sz="24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it-IT" sz="24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P</m:t>
                              </m:r>
                              <m: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  <m: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sub>
                          </m:sSub>
                        </m:sub>
                      </m:sSub>
                      <m:r>
                        <a:rPr lang="it-IT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≅</m:t>
                      </m:r>
                      <m:f>
                        <m:f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𝑚</m:t>
                              </m:r>
                              <m: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𝑃</m:t>
                              </m:r>
                              <m: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,</m:t>
                              </m:r>
                              <m:r>
                                <a:rPr lang="it-IT" sz="24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it-IT" sz="2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</m:sub>
                      </m:sSub>
                      <m:sSub>
                        <m:sSubPr>
                          <m:ctrlPr>
                            <a:rPr lang="it-IT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𝑉</m:t>
                          </m:r>
                        </m:e>
                        <m:sub>
                          <m:r>
                            <a:rPr lang="it-IT" sz="24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𝑑</m:t>
                          </m:r>
                        </m:sub>
                      </m:sSub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06617F22-5F6B-C7AB-1594-15C65000F2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4602" y="5345037"/>
                <a:ext cx="4248855" cy="7330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65E42A5B-5E0A-F3C8-055F-B1A829AF89E5}"/>
              </a:ext>
            </a:extLst>
          </p:cNvPr>
          <p:cNvSpPr txBox="1"/>
          <p:nvPr/>
        </p:nvSpPr>
        <p:spPr>
          <a:xfrm>
            <a:off x="3433774" y="2795026"/>
            <a:ext cx="30087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Amplification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last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until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P,Q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reache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it-IT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hn</a:t>
            </a:r>
            <a:endParaRPr 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Arrow: Right 37">
            <a:extLst>
              <a:ext uri="{FF2B5EF4-FFF2-40B4-BE49-F238E27FC236}">
                <a16:creationId xmlns:a16="http://schemas.microsoft.com/office/drawing/2014/main" id="{E2B320BB-4367-ABF6-29C2-06E33D1F38AE}"/>
              </a:ext>
            </a:extLst>
          </p:cNvPr>
          <p:cNvSpPr/>
          <p:nvPr/>
        </p:nvSpPr>
        <p:spPr>
          <a:xfrm rot="5400000">
            <a:off x="3963766" y="4684865"/>
            <a:ext cx="821765" cy="33538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DDDE15C0-6827-BC3A-3D5B-E1EE7F3C5678}"/>
              </a:ext>
            </a:extLst>
          </p:cNvPr>
          <p:cNvSpPr/>
          <p:nvPr/>
        </p:nvSpPr>
        <p:spPr>
          <a:xfrm>
            <a:off x="5175682" y="5322304"/>
            <a:ext cx="920318" cy="83991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95E372D5-CF0D-D19A-BFCD-80AAAD11BE10}"/>
              </a:ext>
            </a:extLst>
          </p:cNvPr>
          <p:cNvSpPr txBox="1"/>
          <p:nvPr/>
        </p:nvSpPr>
        <p:spPr>
          <a:xfrm>
            <a:off x="5349729" y="4811350"/>
            <a:ext cx="15228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in A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Right Brace 41">
            <a:extLst>
              <a:ext uri="{FF2B5EF4-FFF2-40B4-BE49-F238E27FC236}">
                <a16:creationId xmlns:a16="http://schemas.microsoft.com/office/drawing/2014/main" id="{5EC0C2A9-7B61-5270-30FE-D9ED165F9C67}"/>
              </a:ext>
            </a:extLst>
          </p:cNvPr>
          <p:cNvSpPr/>
          <p:nvPr/>
        </p:nvSpPr>
        <p:spPr>
          <a:xfrm>
            <a:off x="9888108" y="2438354"/>
            <a:ext cx="96437" cy="269330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DCE0675-C2AB-2BE2-AE24-F182FB4688B1}"/>
                  </a:ext>
                </a:extLst>
              </p:cNvPr>
              <p:cNvSpPr txBox="1"/>
              <p:nvPr/>
            </p:nvSpPr>
            <p:spPr>
              <a:xfrm>
                <a:off x="9999464" y="2281973"/>
                <a:ext cx="1174794" cy="52161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it-IT" sz="1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it-IT" sz="16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it-IT" sz="160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P</m:t>
                              </m:r>
                              <m:r>
                                <a:rPr lang="it-IT" sz="16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−</m:t>
                              </m:r>
                              <m:r>
                                <a:rPr lang="it-IT" sz="16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  <m:r>
                                <a:rPr lang="it-IT" sz="16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it-IT" sz="16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it-IT" sz="16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it-IT" sz="16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DCE0675-C2AB-2BE2-AE24-F182FB4688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9464" y="2281973"/>
                <a:ext cx="1174794" cy="521618"/>
              </a:xfrm>
              <a:prstGeom prst="rect">
                <a:avLst/>
              </a:prstGeom>
              <a:blipFill>
                <a:blip r:embed="rId11"/>
                <a:stretch>
                  <a:fillRect t="-144186" r="-32124" b="-20465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EFB76902-1879-5DB5-2C1E-D7B98DD717C6}"/>
              </a:ext>
            </a:extLst>
          </p:cNvPr>
          <p:cNvCxnSpPr/>
          <p:nvPr/>
        </p:nvCxnSpPr>
        <p:spPr>
          <a:xfrm>
            <a:off x="9638078" y="2438354"/>
            <a:ext cx="0" cy="1168165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3F34CA7-FCCA-06CA-3971-EF09EEB177C1}"/>
                  </a:ext>
                </a:extLst>
              </p:cNvPr>
              <p:cNvSpPr txBox="1"/>
              <p:nvPr/>
            </p:nvSpPr>
            <p:spPr>
              <a:xfrm>
                <a:off x="9435610" y="3524133"/>
                <a:ext cx="332117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it-IT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𝑡</m:t>
                          </m:r>
                        </m:e>
                        <m:sub>
                          <m:r>
                            <a:rPr lang="it-IT" sz="1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3F34CA7-FCCA-06CA-3971-EF09EEB177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5610" y="3524133"/>
                <a:ext cx="332117" cy="369332"/>
              </a:xfrm>
              <a:prstGeom prst="rect">
                <a:avLst/>
              </a:prstGeom>
              <a:blipFill>
                <a:blip r:embed="rId12"/>
                <a:stretch>
                  <a:fillRect r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9689B1E4-7963-071F-BC33-02EA66F812D8}"/>
              </a:ext>
            </a:extLst>
          </p:cNvPr>
          <p:cNvSpPr txBox="1"/>
          <p:nvPr/>
        </p:nvSpPr>
        <p:spPr>
          <a:xfrm>
            <a:off x="10130400" y="1677868"/>
            <a:ext cx="2553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 = V</a:t>
            </a:r>
            <a:r>
              <a:rPr lang="it-IT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it-IT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it-IT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it-IT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 &gt; 0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4165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/>
      <p:bldP spid="37" grpId="0"/>
      <p:bldP spid="38" grpId="0" animBg="1"/>
      <p:bldP spid="40" grpId="0" animBg="1"/>
      <p:bldP spid="41" grpId="0"/>
      <p:bldP spid="42" grpId="0" animBg="1"/>
      <p:bldP spid="44" grpId="0" animBg="1"/>
      <p:bldP spid="4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E607618-2479-4E68-9B54-A7C4102C2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61D1075-EFC6-4B3D-B00B-7C755DC7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7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22FE9EA2-7054-4DF2-946A-A822B2A6E5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1761" y="47625"/>
            <a:ext cx="10515600" cy="662397"/>
          </a:xfrm>
        </p:spPr>
        <p:txBody>
          <a:bodyPr/>
          <a:lstStyle/>
          <a:p>
            <a:r>
              <a:rPr lang="en-US" dirty="0"/>
              <a:t>Regeneration phase (1/2)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43204FE7-5A5E-E7FD-A10C-1FC0A4764A58}"/>
              </a:ext>
            </a:extLst>
          </p:cNvPr>
          <p:cNvGrpSpPr/>
          <p:nvPr/>
        </p:nvGrpSpPr>
        <p:grpSpPr>
          <a:xfrm>
            <a:off x="164504" y="1172485"/>
            <a:ext cx="7486346" cy="4721401"/>
            <a:chOff x="227120" y="1134740"/>
            <a:chExt cx="7486346" cy="4721401"/>
          </a:xfrm>
        </p:grpSpPr>
        <p:pic>
          <p:nvPicPr>
            <p:cNvPr id="6" name="Graphic 5">
              <a:extLst>
                <a:ext uri="{FF2B5EF4-FFF2-40B4-BE49-F238E27FC236}">
                  <a16:creationId xmlns:a16="http://schemas.microsoft.com/office/drawing/2014/main" id="{108E986E-1B42-36EB-9713-4D9BAF037E6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/>
          </p:blipFill>
          <p:spPr>
            <a:xfrm>
              <a:off x="313309" y="1134740"/>
              <a:ext cx="6850983" cy="4721401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82D57CC-E273-0819-9F84-37C4985C4AE0}"/>
                </a:ext>
              </a:extLst>
            </p:cNvPr>
            <p:cNvSpPr txBox="1"/>
            <p:nvPr/>
          </p:nvSpPr>
          <p:spPr>
            <a:xfrm>
              <a:off x="227120" y="1864351"/>
              <a:ext cx="831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7C401D4-FAB3-60D1-BA48-34F9DE6E38F4}"/>
                </a:ext>
              </a:extLst>
            </p:cNvPr>
            <p:cNvSpPr txBox="1"/>
            <p:nvPr/>
          </p:nvSpPr>
          <p:spPr>
            <a:xfrm>
              <a:off x="2541112" y="5379409"/>
              <a:ext cx="831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6A7BAC4-6E72-33E4-5CEE-3EC075599E23}"/>
                </a:ext>
              </a:extLst>
            </p:cNvPr>
            <p:cNvSpPr txBox="1"/>
            <p:nvPr/>
          </p:nvSpPr>
          <p:spPr>
            <a:xfrm>
              <a:off x="6881531" y="1864352"/>
              <a:ext cx="831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FE801A5C-EE2B-0214-FCFA-B178BFBA1D98}"/>
              </a:ext>
            </a:extLst>
          </p:cNvPr>
          <p:cNvSpPr txBox="1"/>
          <p:nvPr/>
        </p:nvSpPr>
        <p:spPr>
          <a:xfrm>
            <a:off x="7429427" y="1278037"/>
            <a:ext cx="4598069" cy="48474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he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oltag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d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P,Q go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h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M3-M4 turn on</a:t>
            </a:r>
          </a:p>
          <a:p>
            <a:pPr marL="342900" indent="-34290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ross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upl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ai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M3-M4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ntroduc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generation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d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P,Q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keep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ischarging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tar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ischarging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ifferentl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ccording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o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unbalanc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f P and Q</a:t>
            </a:r>
          </a:p>
          <a:p>
            <a:pPr marL="342900" indent="-34290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91413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E607618-2479-4E68-9B54-A7C4102C2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61D1075-EFC6-4B3D-B00B-7C755DC7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8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22FE9EA2-7054-4DF2-946A-A822B2A6E5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1761" y="47625"/>
            <a:ext cx="10515600" cy="662397"/>
          </a:xfrm>
        </p:spPr>
        <p:txBody>
          <a:bodyPr/>
          <a:lstStyle/>
          <a:p>
            <a:r>
              <a:rPr lang="en-US" dirty="0"/>
              <a:t>Regeneration phase (1/2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D0FEA8A-251B-061B-4937-D8EE06F509DD}"/>
              </a:ext>
            </a:extLst>
          </p:cNvPr>
          <p:cNvGrpSpPr/>
          <p:nvPr/>
        </p:nvGrpSpPr>
        <p:grpSpPr>
          <a:xfrm>
            <a:off x="105821" y="1172063"/>
            <a:ext cx="5307433" cy="3133238"/>
            <a:chOff x="227120" y="1134740"/>
            <a:chExt cx="7486346" cy="4721401"/>
          </a:xfrm>
        </p:grpSpPr>
        <p:pic>
          <p:nvPicPr>
            <p:cNvPr id="6" name="Graphic 5">
              <a:extLst>
                <a:ext uri="{FF2B5EF4-FFF2-40B4-BE49-F238E27FC236}">
                  <a16:creationId xmlns:a16="http://schemas.microsoft.com/office/drawing/2014/main" id="{108E986E-1B42-36EB-9713-4D9BAF037E6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/>
          </p:blipFill>
          <p:spPr>
            <a:xfrm>
              <a:off x="313309" y="1134740"/>
              <a:ext cx="6850983" cy="4721401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82D57CC-E273-0819-9F84-37C4985C4AE0}"/>
                </a:ext>
              </a:extLst>
            </p:cNvPr>
            <p:cNvSpPr txBox="1"/>
            <p:nvPr/>
          </p:nvSpPr>
          <p:spPr>
            <a:xfrm>
              <a:off x="227120" y="1864351"/>
              <a:ext cx="831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7C401D4-FAB3-60D1-BA48-34F9DE6E38F4}"/>
                </a:ext>
              </a:extLst>
            </p:cNvPr>
            <p:cNvSpPr txBox="1"/>
            <p:nvPr/>
          </p:nvSpPr>
          <p:spPr>
            <a:xfrm>
              <a:off x="2541112" y="5379409"/>
              <a:ext cx="831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6A7BAC4-6E72-33E4-5CEE-3EC075599E23}"/>
                </a:ext>
              </a:extLst>
            </p:cNvPr>
            <p:cNvSpPr txBox="1"/>
            <p:nvPr/>
          </p:nvSpPr>
          <p:spPr>
            <a:xfrm>
              <a:off x="6881531" y="1864352"/>
              <a:ext cx="831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1" name="Graphic 10">
            <a:extLst>
              <a:ext uri="{FF2B5EF4-FFF2-40B4-BE49-F238E27FC236}">
                <a16:creationId xmlns:a16="http://schemas.microsoft.com/office/drawing/2014/main" id="{F1C7428A-104F-B6C8-40CD-6A19CFAC525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/>
        </p:blipFill>
        <p:spPr>
          <a:xfrm>
            <a:off x="5471355" y="1543935"/>
            <a:ext cx="5031488" cy="466696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ED40B42-0001-079C-D53B-21FC3F204408}"/>
              </a:ext>
            </a:extLst>
          </p:cNvPr>
          <p:cNvSpPr txBox="1"/>
          <p:nvPr/>
        </p:nvSpPr>
        <p:spPr>
          <a:xfrm>
            <a:off x="6322777" y="879675"/>
            <a:ext cx="12252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et (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k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)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9B676B4-0EC2-A8A9-B647-388740929055}"/>
              </a:ext>
            </a:extLst>
          </p:cNvPr>
          <p:cNvSpPr txBox="1"/>
          <p:nvPr/>
        </p:nvSpPr>
        <p:spPr>
          <a:xfrm>
            <a:off x="8815154" y="846691"/>
            <a:ext cx="178283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eneration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(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k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)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FD89B20-9557-6FBE-5BB5-BAA0C7DCBD91}"/>
              </a:ext>
            </a:extLst>
          </p:cNvPr>
          <p:cNvGrpSpPr/>
          <p:nvPr/>
        </p:nvGrpSpPr>
        <p:grpSpPr>
          <a:xfrm rot="10800000">
            <a:off x="8251950" y="1385747"/>
            <a:ext cx="2387656" cy="45719"/>
            <a:chOff x="4876800" y="1218487"/>
            <a:chExt cx="1319172" cy="0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F6E83D5D-4D28-E0F6-707D-23C633EB8D7E}"/>
                </a:ext>
              </a:extLst>
            </p:cNvPr>
            <p:cNvCxnSpPr>
              <a:cxnSpLocks/>
            </p:cNvCxnSpPr>
            <p:nvPr/>
          </p:nvCxnSpPr>
          <p:spPr>
            <a:xfrm>
              <a:off x="5438775" y="1218487"/>
              <a:ext cx="75719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60173ED9-4D29-A0C2-56F5-425BE0241E58}"/>
                </a:ext>
              </a:extLst>
            </p:cNvPr>
            <p:cNvCxnSpPr/>
            <p:nvPr/>
          </p:nvCxnSpPr>
          <p:spPr>
            <a:xfrm flipH="1">
              <a:off x="4876800" y="1218487"/>
              <a:ext cx="60198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C60D47F-338E-6F88-8BC4-710EAC1AE4F2}"/>
              </a:ext>
            </a:extLst>
          </p:cNvPr>
          <p:cNvGrpSpPr/>
          <p:nvPr/>
        </p:nvGrpSpPr>
        <p:grpSpPr>
          <a:xfrm>
            <a:off x="6096000" y="1431466"/>
            <a:ext cx="1319172" cy="0"/>
            <a:chOff x="4876800" y="1218487"/>
            <a:chExt cx="1319172" cy="0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278AA2E0-1A25-304E-1CC5-713F64E1BB10}"/>
                </a:ext>
              </a:extLst>
            </p:cNvPr>
            <p:cNvCxnSpPr>
              <a:cxnSpLocks/>
            </p:cNvCxnSpPr>
            <p:nvPr/>
          </p:nvCxnSpPr>
          <p:spPr>
            <a:xfrm>
              <a:off x="5438775" y="1218487"/>
              <a:ext cx="75719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A611202-ADCD-DF6E-8FAB-58689FE99871}"/>
                </a:ext>
              </a:extLst>
            </p:cNvPr>
            <p:cNvCxnSpPr/>
            <p:nvPr/>
          </p:nvCxnSpPr>
          <p:spPr>
            <a:xfrm flipH="1">
              <a:off x="4876800" y="1218487"/>
              <a:ext cx="60198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D343898-3328-2B0F-D64F-AD3F4E3A7838}"/>
              </a:ext>
            </a:extLst>
          </p:cNvPr>
          <p:cNvCxnSpPr>
            <a:cxnSpLocks/>
          </p:cNvCxnSpPr>
          <p:nvPr/>
        </p:nvCxnSpPr>
        <p:spPr>
          <a:xfrm>
            <a:off x="7548024" y="1424657"/>
            <a:ext cx="604741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D56AD5E4-15BE-4A5D-CE71-AE0B977E0365}"/>
              </a:ext>
            </a:extLst>
          </p:cNvPr>
          <p:cNvSpPr txBox="1"/>
          <p:nvPr/>
        </p:nvSpPr>
        <p:spPr>
          <a:xfrm>
            <a:off x="9142447" y="377563"/>
            <a:ext cx="266074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lification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k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)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Connector: Curved 25">
            <a:extLst>
              <a:ext uri="{FF2B5EF4-FFF2-40B4-BE49-F238E27FC236}">
                <a16:creationId xmlns:a16="http://schemas.microsoft.com/office/drawing/2014/main" id="{15C773B6-CA57-4A8E-F73A-97853DB9B2D6}"/>
              </a:ext>
            </a:extLst>
          </p:cNvPr>
          <p:cNvCxnSpPr>
            <a:cxnSpLocks/>
          </p:cNvCxnSpPr>
          <p:nvPr/>
        </p:nvCxnSpPr>
        <p:spPr>
          <a:xfrm rot="10800000" flipV="1">
            <a:off x="7917202" y="584199"/>
            <a:ext cx="1480799" cy="756873"/>
          </a:xfrm>
          <a:prstGeom prst="curvedConnector3">
            <a:avLst>
              <a:gd name="adj1" fmla="val 100601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9DC5F00A-EF0F-390F-DFDA-21F68F2E5F52}"/>
              </a:ext>
            </a:extLst>
          </p:cNvPr>
          <p:cNvSpPr txBox="1"/>
          <p:nvPr/>
        </p:nvSpPr>
        <p:spPr>
          <a:xfrm>
            <a:off x="9471153" y="1809437"/>
            <a:ext cx="2553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 = V</a:t>
            </a:r>
            <a:r>
              <a:rPr lang="it-IT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it-IT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it-IT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it-IT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 &gt; 0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966338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E607618-2479-4E68-9B54-A7C4102C2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61D1075-EFC6-4B3D-B00B-7C755DC7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9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22FE9EA2-7054-4DF2-946A-A822B2A6E5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1761" y="47625"/>
            <a:ext cx="10515600" cy="662397"/>
          </a:xfrm>
        </p:spPr>
        <p:txBody>
          <a:bodyPr/>
          <a:lstStyle/>
          <a:p>
            <a:r>
              <a:rPr lang="en-US" dirty="0"/>
              <a:t>Regeneration phase (2/2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07807F3-AB1B-37A6-89AB-30BCFA4A54B3}"/>
              </a:ext>
            </a:extLst>
          </p:cNvPr>
          <p:cNvGrpSpPr/>
          <p:nvPr/>
        </p:nvGrpSpPr>
        <p:grpSpPr>
          <a:xfrm>
            <a:off x="227120" y="1134740"/>
            <a:ext cx="7486346" cy="4721401"/>
            <a:chOff x="227120" y="1134740"/>
            <a:chExt cx="7486346" cy="4721401"/>
          </a:xfrm>
        </p:grpSpPr>
        <p:pic>
          <p:nvPicPr>
            <p:cNvPr id="6" name="Graphic 5">
              <a:extLst>
                <a:ext uri="{FF2B5EF4-FFF2-40B4-BE49-F238E27FC236}">
                  <a16:creationId xmlns:a16="http://schemas.microsoft.com/office/drawing/2014/main" id="{108E986E-1B42-36EB-9713-4D9BAF037E6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/>
          </p:blipFill>
          <p:spPr>
            <a:xfrm>
              <a:off x="292673" y="1134740"/>
              <a:ext cx="6892254" cy="4721401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82D57CC-E273-0819-9F84-37C4985C4AE0}"/>
                </a:ext>
              </a:extLst>
            </p:cNvPr>
            <p:cNvSpPr txBox="1"/>
            <p:nvPr/>
          </p:nvSpPr>
          <p:spPr>
            <a:xfrm>
              <a:off x="227120" y="1864351"/>
              <a:ext cx="831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7C401D4-FAB3-60D1-BA48-34F9DE6E38F4}"/>
                </a:ext>
              </a:extLst>
            </p:cNvPr>
            <p:cNvSpPr txBox="1"/>
            <p:nvPr/>
          </p:nvSpPr>
          <p:spPr>
            <a:xfrm>
              <a:off x="2541112" y="5379409"/>
              <a:ext cx="831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6A7BAC4-6E72-33E4-5CEE-3EC075599E23}"/>
                </a:ext>
              </a:extLst>
            </p:cNvPr>
            <p:cNvSpPr txBox="1"/>
            <p:nvPr/>
          </p:nvSpPr>
          <p:spPr>
            <a:xfrm>
              <a:off x="6881531" y="1864352"/>
              <a:ext cx="831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6E86DAA-C0F5-AEC0-2FAC-0F63D1F51ACE}"/>
              </a:ext>
            </a:extLst>
          </p:cNvPr>
          <p:cNvSpPr txBox="1"/>
          <p:nvPr/>
        </p:nvSpPr>
        <p:spPr>
          <a:xfrm>
            <a:off x="7429427" y="1250045"/>
            <a:ext cx="4598069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he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or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goe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|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hp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|, on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M5 and M6 turns on</a:t>
            </a:r>
          </a:p>
          <a:p>
            <a:pPr marL="342900" indent="-34290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Positive feedback of latch M3-M6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bring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quickl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ne output to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and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th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o ground (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ai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to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ai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outputs)</a:t>
            </a:r>
          </a:p>
          <a:p>
            <a:pPr marL="342900" indent="-342900">
              <a:spcBef>
                <a:spcPts val="6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40088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F173183-9569-46C3-B0DD-60DD1BD8F7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1257" y="71096"/>
            <a:ext cx="11286533" cy="662397"/>
          </a:xfrm>
        </p:spPr>
        <p:txBody>
          <a:bodyPr/>
          <a:lstStyle/>
          <a:p>
            <a:r>
              <a:rPr lang="en-US" dirty="0"/>
              <a:t>Regenerative comparators: hysteresi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70BEA8B-00F4-4549-85B7-6BD2933DC8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47CB49D-6973-4010-983E-2F914FED4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F05E1665-2F1D-48D4-993A-F4575CAF78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039275" y="1389386"/>
            <a:ext cx="4508515" cy="2083245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BB7A6A7-8DC7-4AD2-8A6A-73681549738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38200" y="1071472"/>
            <a:ext cx="4692315" cy="2357528"/>
          </a:xfrm>
          <a:prstGeom prst="rect">
            <a:avLst/>
          </a:prstGeom>
        </p:spPr>
      </p:pic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B647A55C-CED3-4FC3-B452-6C75625EDD79}"/>
              </a:ext>
            </a:extLst>
          </p:cNvPr>
          <p:cNvCxnSpPr/>
          <p:nvPr/>
        </p:nvCxnSpPr>
        <p:spPr>
          <a:xfrm>
            <a:off x="2483904" y="2613568"/>
            <a:ext cx="1143000" cy="0"/>
          </a:xfrm>
          <a:prstGeom prst="line">
            <a:avLst/>
          </a:prstGeom>
          <a:ln w="3175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4E9B436-28FE-49F7-B593-74C193CAB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646843"/>
              </p:ext>
            </p:extLst>
          </p:nvPr>
        </p:nvGraphicFramePr>
        <p:xfrm>
          <a:off x="3816350" y="2249488"/>
          <a:ext cx="2039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28600" progId="Equation.DSMT4">
                  <p:embed/>
                </p:oleObj>
              </mc:Choice>
              <mc:Fallback>
                <p:oleObj name="Equation" r:id="rId6" imgW="9144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6567D63-1CA0-4392-A8FA-1E88640D2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6350" y="2249488"/>
                        <a:ext cx="2039938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A343675-E947-4B1A-828B-56DD8A070D25}"/>
              </a:ext>
            </a:extLst>
          </p:cNvPr>
          <p:cNvSpPr txBox="1"/>
          <p:nvPr/>
        </p:nvSpPr>
        <p:spPr>
          <a:xfrm>
            <a:off x="472221" y="3531207"/>
            <a:ext cx="602833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anks to the hysteresis, the comparator produces a valid output level across the whole input rang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ysteresis introduces an uncertainty band that reduces the accuracy but helps rejecting noise when the input voltage is close to zero.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FB0D3931-BAC1-41D7-9E58-25CDAE37C7EE}"/>
              </a:ext>
            </a:extLst>
          </p:cNvPr>
          <p:cNvSpPr txBox="1"/>
          <p:nvPr/>
        </p:nvSpPr>
        <p:spPr>
          <a:xfrm>
            <a:off x="7383736" y="3548366"/>
            <a:ext cx="45085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p-amp based Smith trigger.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B8811931-0D69-498A-A4F1-203E4EA43FB2}"/>
              </a:ext>
            </a:extLst>
          </p:cNvPr>
          <p:cNvSpPr txBox="1"/>
          <p:nvPr/>
        </p:nvSpPr>
        <p:spPr>
          <a:xfrm>
            <a:off x="7531111" y="4525968"/>
            <a:ext cx="38226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versized solution for integrated cell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w impedance on the non-inverting input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4AC5613-9A48-4B7E-86AD-604FC78DDC7A}"/>
              </a:ext>
            </a:extLst>
          </p:cNvPr>
          <p:cNvSpPr txBox="1"/>
          <p:nvPr/>
        </p:nvSpPr>
        <p:spPr>
          <a:xfrm>
            <a:off x="8100363" y="4085766"/>
            <a:ext cx="18117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rawbacks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3429DD32-DD09-4E0D-A6AE-DD90D06BC4A6}"/>
              </a:ext>
            </a:extLst>
          </p:cNvPr>
          <p:cNvSpPr txBox="1"/>
          <p:nvPr/>
        </p:nvSpPr>
        <p:spPr>
          <a:xfrm>
            <a:off x="7248556" y="774072"/>
            <a:ext cx="49434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ssible regenerative comparator</a:t>
            </a:r>
          </a:p>
        </p:txBody>
      </p:sp>
    </p:spTree>
    <p:extLst>
      <p:ext uri="{BB962C8B-B14F-4D97-AF65-F5344CB8AC3E}">
        <p14:creationId xmlns:p14="http://schemas.microsoft.com/office/powerpoint/2010/main" val="4056451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E607618-2479-4E68-9B54-A7C4102C2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61D1075-EFC6-4B3D-B00B-7C755DC7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0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22FE9EA2-7054-4DF2-946A-A822B2A6E5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1761" y="47625"/>
            <a:ext cx="10515600" cy="662397"/>
          </a:xfrm>
        </p:spPr>
        <p:txBody>
          <a:bodyPr/>
          <a:lstStyle/>
          <a:p>
            <a:r>
              <a:rPr lang="en-US" dirty="0"/>
              <a:t>Regeneration phase (2/2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07807F3-AB1B-37A6-89AB-30BCFA4A54B3}"/>
              </a:ext>
            </a:extLst>
          </p:cNvPr>
          <p:cNvGrpSpPr/>
          <p:nvPr/>
        </p:nvGrpSpPr>
        <p:grpSpPr>
          <a:xfrm>
            <a:off x="72250" y="1187312"/>
            <a:ext cx="4646122" cy="2998719"/>
            <a:chOff x="253213" y="1134740"/>
            <a:chExt cx="7295105" cy="4721401"/>
          </a:xfrm>
        </p:grpSpPr>
        <p:pic>
          <p:nvPicPr>
            <p:cNvPr id="6" name="Graphic 5">
              <a:extLst>
                <a:ext uri="{FF2B5EF4-FFF2-40B4-BE49-F238E27FC236}">
                  <a16:creationId xmlns:a16="http://schemas.microsoft.com/office/drawing/2014/main" id="{108E986E-1B42-36EB-9713-4D9BAF037E6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rcRect/>
            <a:stretch/>
          </p:blipFill>
          <p:spPr>
            <a:xfrm>
              <a:off x="388775" y="1134740"/>
              <a:ext cx="6700052" cy="4721401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82D57CC-E273-0819-9F84-37C4985C4AE0}"/>
                </a:ext>
              </a:extLst>
            </p:cNvPr>
            <p:cNvSpPr txBox="1"/>
            <p:nvPr/>
          </p:nvSpPr>
          <p:spPr>
            <a:xfrm>
              <a:off x="253213" y="1727799"/>
              <a:ext cx="8319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7C401D4-FAB3-60D1-BA48-34F9DE6E38F4}"/>
                </a:ext>
              </a:extLst>
            </p:cNvPr>
            <p:cNvSpPr txBox="1"/>
            <p:nvPr/>
          </p:nvSpPr>
          <p:spPr>
            <a:xfrm>
              <a:off x="2541112" y="5379409"/>
              <a:ext cx="831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E6A7BAC4-6E72-33E4-5CEE-3EC075599E23}"/>
                </a:ext>
              </a:extLst>
            </p:cNvPr>
            <p:cNvSpPr txBox="1"/>
            <p:nvPr/>
          </p:nvSpPr>
          <p:spPr>
            <a:xfrm>
              <a:off x="6716384" y="1864349"/>
              <a:ext cx="8319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1" name="Graphic 10">
            <a:extLst>
              <a:ext uri="{FF2B5EF4-FFF2-40B4-BE49-F238E27FC236}">
                <a16:creationId xmlns:a16="http://schemas.microsoft.com/office/drawing/2014/main" id="{86404920-6AB7-3FF3-D681-15C039DD778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/>
        </p:blipFill>
        <p:spPr>
          <a:xfrm>
            <a:off x="5199638" y="1357242"/>
            <a:ext cx="4528823" cy="491480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3F2334B-C5B9-63F3-DA2A-70A46ABA93B6}"/>
              </a:ext>
            </a:extLst>
          </p:cNvPr>
          <p:cNvSpPr txBox="1"/>
          <p:nvPr/>
        </p:nvSpPr>
        <p:spPr>
          <a:xfrm>
            <a:off x="5649052" y="727105"/>
            <a:ext cx="12252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et (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k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)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4FB3601-B255-6379-E019-1FBD045B8A7C}"/>
              </a:ext>
            </a:extLst>
          </p:cNvPr>
          <p:cNvSpPr txBox="1"/>
          <p:nvPr/>
        </p:nvSpPr>
        <p:spPr>
          <a:xfrm>
            <a:off x="7917049" y="710022"/>
            <a:ext cx="214135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eneration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(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k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)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C41EC7C-8ED2-7F99-E61A-17A3C287574D}"/>
              </a:ext>
            </a:extLst>
          </p:cNvPr>
          <p:cNvGrpSpPr/>
          <p:nvPr/>
        </p:nvGrpSpPr>
        <p:grpSpPr>
          <a:xfrm rot="10800000">
            <a:off x="7917049" y="1264084"/>
            <a:ext cx="2387656" cy="45719"/>
            <a:chOff x="4876800" y="1218487"/>
            <a:chExt cx="1319172" cy="0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F832D946-DEC6-4FD2-480C-C4B011E5D036}"/>
                </a:ext>
              </a:extLst>
            </p:cNvPr>
            <p:cNvCxnSpPr>
              <a:cxnSpLocks/>
            </p:cNvCxnSpPr>
            <p:nvPr/>
          </p:nvCxnSpPr>
          <p:spPr>
            <a:xfrm>
              <a:off x="5438775" y="1218487"/>
              <a:ext cx="75719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693982C6-D349-4FAA-76D3-5DBB5497BF23}"/>
                </a:ext>
              </a:extLst>
            </p:cNvPr>
            <p:cNvCxnSpPr/>
            <p:nvPr/>
          </p:nvCxnSpPr>
          <p:spPr>
            <a:xfrm flipH="1">
              <a:off x="4876800" y="1218487"/>
              <a:ext cx="60198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117320F-1097-87D9-3358-6582E42AD4D9}"/>
              </a:ext>
            </a:extLst>
          </p:cNvPr>
          <p:cNvGrpSpPr/>
          <p:nvPr/>
        </p:nvGrpSpPr>
        <p:grpSpPr>
          <a:xfrm>
            <a:off x="5581650" y="1304421"/>
            <a:ext cx="1413510" cy="77909"/>
            <a:chOff x="4876800" y="1218487"/>
            <a:chExt cx="1319172" cy="0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ACDE5974-E5A5-AE48-CE93-D82C12752149}"/>
                </a:ext>
              </a:extLst>
            </p:cNvPr>
            <p:cNvCxnSpPr>
              <a:cxnSpLocks/>
            </p:cNvCxnSpPr>
            <p:nvPr/>
          </p:nvCxnSpPr>
          <p:spPr>
            <a:xfrm>
              <a:off x="5438775" y="1218487"/>
              <a:ext cx="75719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9BCE188C-A177-792C-AED5-9A040F45A245}"/>
                </a:ext>
              </a:extLst>
            </p:cNvPr>
            <p:cNvCxnSpPr/>
            <p:nvPr/>
          </p:nvCxnSpPr>
          <p:spPr>
            <a:xfrm flipH="1">
              <a:off x="4876800" y="1218487"/>
              <a:ext cx="60198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B6759F90-028B-D0AD-B2DB-4C77A5AB73DE}"/>
              </a:ext>
            </a:extLst>
          </p:cNvPr>
          <p:cNvCxnSpPr>
            <a:cxnSpLocks/>
          </p:cNvCxnSpPr>
          <p:nvPr/>
        </p:nvCxnSpPr>
        <p:spPr>
          <a:xfrm>
            <a:off x="7073575" y="1310307"/>
            <a:ext cx="379091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62352F75-FEB8-1B5C-7261-869CFEC1B119}"/>
              </a:ext>
            </a:extLst>
          </p:cNvPr>
          <p:cNvSpPr txBox="1"/>
          <p:nvPr/>
        </p:nvSpPr>
        <p:spPr>
          <a:xfrm>
            <a:off x="8653061" y="197044"/>
            <a:ext cx="266074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lification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k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)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Connector: Curved 21">
            <a:extLst>
              <a:ext uri="{FF2B5EF4-FFF2-40B4-BE49-F238E27FC236}">
                <a16:creationId xmlns:a16="http://schemas.microsoft.com/office/drawing/2014/main" id="{4181E47B-FC3C-53B5-E2D8-6E48726B5047}"/>
              </a:ext>
            </a:extLst>
          </p:cNvPr>
          <p:cNvCxnSpPr>
            <a:cxnSpLocks/>
          </p:cNvCxnSpPr>
          <p:nvPr/>
        </p:nvCxnSpPr>
        <p:spPr>
          <a:xfrm rot="10800000" flipV="1">
            <a:off x="7427815" y="391886"/>
            <a:ext cx="1464258" cy="768668"/>
          </a:xfrm>
          <a:prstGeom prst="curvedConnector3">
            <a:avLst>
              <a:gd name="adj1" fmla="val 5000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59006351-3783-1A96-0560-226F4E6E909B}"/>
              </a:ext>
            </a:extLst>
          </p:cNvPr>
          <p:cNvCxnSpPr>
            <a:cxnSpLocks/>
          </p:cNvCxnSpPr>
          <p:nvPr/>
        </p:nvCxnSpPr>
        <p:spPr>
          <a:xfrm>
            <a:off x="7497438" y="1309803"/>
            <a:ext cx="379091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552FF885-9BBF-D2D5-2A69-7AE4C54638D8}"/>
              </a:ext>
            </a:extLst>
          </p:cNvPr>
          <p:cNvSpPr txBox="1"/>
          <p:nvPr/>
        </p:nvSpPr>
        <p:spPr>
          <a:xfrm>
            <a:off x="9187812" y="1563817"/>
            <a:ext cx="20508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eneration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(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k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)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9" name="Connector: Curved 28">
            <a:extLst>
              <a:ext uri="{FF2B5EF4-FFF2-40B4-BE49-F238E27FC236}">
                <a16:creationId xmlns:a16="http://schemas.microsoft.com/office/drawing/2014/main" id="{31579987-B1C9-E278-4E9E-1E38E2439FC8}"/>
              </a:ext>
            </a:extLst>
          </p:cNvPr>
          <p:cNvCxnSpPr>
            <a:cxnSpLocks/>
          </p:cNvCxnSpPr>
          <p:nvPr/>
        </p:nvCxnSpPr>
        <p:spPr>
          <a:xfrm rot="10800000">
            <a:off x="7712046" y="1348657"/>
            <a:ext cx="1575504" cy="353862"/>
          </a:xfrm>
          <a:prstGeom prst="curvedConnector3">
            <a:avLst>
              <a:gd name="adj1" fmla="val 99155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806158D8-9C82-AFDE-B909-F043A98E7A46}"/>
              </a:ext>
            </a:extLst>
          </p:cNvPr>
          <p:cNvSpPr txBox="1"/>
          <p:nvPr/>
        </p:nvSpPr>
        <p:spPr>
          <a:xfrm>
            <a:off x="519597" y="4655025"/>
            <a:ext cx="41987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No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static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power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consumption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(M3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cuts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off the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path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from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to ground)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11A2215-27E1-0326-ACE4-3C7E4023E6EF}"/>
              </a:ext>
            </a:extLst>
          </p:cNvPr>
          <p:cNvSpPr txBox="1"/>
          <p:nvPr/>
        </p:nvSpPr>
        <p:spPr>
          <a:xfrm>
            <a:off x="9638078" y="2563211"/>
            <a:ext cx="2553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 = 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it-IT" sz="24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it-IT" sz="24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 &gt; 0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8011921-8DCC-8E6E-8C84-B9A29665CC84}"/>
              </a:ext>
            </a:extLst>
          </p:cNvPr>
          <p:cNvSpPr txBox="1"/>
          <p:nvPr/>
        </p:nvSpPr>
        <p:spPr>
          <a:xfrm>
            <a:off x="10398112" y="4424192"/>
            <a:ext cx="2553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4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7D33D2B-9C7A-8190-CDB6-672CEB9D71FA}"/>
              </a:ext>
            </a:extLst>
          </p:cNvPr>
          <p:cNvSpPr txBox="1"/>
          <p:nvPr/>
        </p:nvSpPr>
        <p:spPr>
          <a:xfrm>
            <a:off x="10427303" y="4961046"/>
            <a:ext cx="25539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400" i="1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= 0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eft Brace 24">
            <a:extLst>
              <a:ext uri="{FF2B5EF4-FFF2-40B4-BE49-F238E27FC236}">
                <a16:creationId xmlns:a16="http://schemas.microsoft.com/office/drawing/2014/main" id="{417E108F-B09D-B0CA-7A22-44BDF00BEE9F}"/>
              </a:ext>
            </a:extLst>
          </p:cNvPr>
          <p:cNvSpPr/>
          <p:nvPr/>
        </p:nvSpPr>
        <p:spPr>
          <a:xfrm>
            <a:off x="10195128" y="4485559"/>
            <a:ext cx="173793" cy="919917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28200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E607618-2479-4E68-9B54-A7C4102C2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61D1075-EFC6-4B3D-B00B-7C755DC746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1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22FE9EA2-7054-4DF2-946A-A822B2A6E5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1761" y="47625"/>
            <a:ext cx="10515600" cy="662397"/>
          </a:xfrm>
        </p:spPr>
        <p:txBody>
          <a:bodyPr/>
          <a:lstStyle/>
          <a:p>
            <a:r>
              <a:rPr lang="en-US" dirty="0"/>
              <a:t>(Next) Reset Phase</a:t>
            </a:r>
          </a:p>
        </p:txBody>
      </p:sp>
      <p:pic>
        <p:nvPicPr>
          <p:cNvPr id="11" name="Graphic 10">
            <a:extLst>
              <a:ext uri="{FF2B5EF4-FFF2-40B4-BE49-F238E27FC236}">
                <a16:creationId xmlns:a16="http://schemas.microsoft.com/office/drawing/2014/main" id="{86404920-6AB7-3FF3-D681-15C039DD77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/>
        </p:blipFill>
        <p:spPr>
          <a:xfrm>
            <a:off x="5160860" y="1298963"/>
            <a:ext cx="4301424" cy="4668022"/>
          </a:xfrm>
          <a:prstGeom prst="rect">
            <a:avLst/>
          </a:prstGeom>
        </p:spPr>
      </p:pic>
      <p:grpSp>
        <p:nvGrpSpPr>
          <p:cNvPr id="41" name="Group 40">
            <a:extLst>
              <a:ext uri="{FF2B5EF4-FFF2-40B4-BE49-F238E27FC236}">
                <a16:creationId xmlns:a16="http://schemas.microsoft.com/office/drawing/2014/main" id="{6777753F-CF2C-475F-1E78-AEED8123979E}"/>
              </a:ext>
            </a:extLst>
          </p:cNvPr>
          <p:cNvGrpSpPr/>
          <p:nvPr/>
        </p:nvGrpSpPr>
        <p:grpSpPr>
          <a:xfrm>
            <a:off x="230798" y="1235909"/>
            <a:ext cx="4301424" cy="2869560"/>
            <a:chOff x="230798" y="1235909"/>
            <a:chExt cx="4087827" cy="2741192"/>
          </a:xfrm>
        </p:grpSpPr>
        <p:pic>
          <p:nvPicPr>
            <p:cNvPr id="8" name="Graphic 7">
              <a:extLst>
                <a:ext uri="{FF2B5EF4-FFF2-40B4-BE49-F238E27FC236}">
                  <a16:creationId xmlns:a16="http://schemas.microsoft.com/office/drawing/2014/main" id="{157E89DF-0989-E2AA-D392-54974ADE7FB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230798" y="1235909"/>
              <a:ext cx="4087827" cy="2741192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F3CE298-9AA4-C7E2-6E1B-053E5FB2B3EA}"/>
                </a:ext>
              </a:extLst>
            </p:cNvPr>
            <p:cNvSpPr txBox="1"/>
            <p:nvPr/>
          </p:nvSpPr>
          <p:spPr>
            <a:xfrm>
              <a:off x="230798" y="1685399"/>
              <a:ext cx="3118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36CD826-1FD6-BFDA-3A30-64AA23BB710C}"/>
                </a:ext>
              </a:extLst>
            </p:cNvPr>
            <p:cNvSpPr txBox="1"/>
            <p:nvPr/>
          </p:nvSpPr>
          <p:spPr>
            <a:xfrm>
              <a:off x="3976054" y="1685399"/>
              <a:ext cx="3118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3D0C5EA-28D7-C638-8126-2F021E134E2B}"/>
                </a:ext>
              </a:extLst>
            </p:cNvPr>
            <p:cNvSpPr txBox="1"/>
            <p:nvPr/>
          </p:nvSpPr>
          <p:spPr>
            <a:xfrm>
              <a:off x="1240448" y="3429000"/>
              <a:ext cx="3118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2A78F84C-EF8F-0C97-4B40-32D01FAEB23F}"/>
              </a:ext>
            </a:extLst>
          </p:cNvPr>
          <p:cNvSpPr txBox="1"/>
          <p:nvPr/>
        </p:nvSpPr>
        <p:spPr>
          <a:xfrm>
            <a:off x="5658987" y="612317"/>
            <a:ext cx="12951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et (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k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)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A73E469-2B19-80D5-CB63-45E899EB1ED6}"/>
              </a:ext>
            </a:extLst>
          </p:cNvPr>
          <p:cNvGrpSpPr/>
          <p:nvPr/>
        </p:nvGrpSpPr>
        <p:grpSpPr>
          <a:xfrm>
            <a:off x="5428301" y="1161952"/>
            <a:ext cx="1449999" cy="145915"/>
            <a:chOff x="4876800" y="1218487"/>
            <a:chExt cx="1319172" cy="0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D391AC2D-E236-E8F7-F4C8-E6CA9A202BE7}"/>
                </a:ext>
              </a:extLst>
            </p:cNvPr>
            <p:cNvCxnSpPr>
              <a:cxnSpLocks/>
            </p:cNvCxnSpPr>
            <p:nvPr/>
          </p:nvCxnSpPr>
          <p:spPr>
            <a:xfrm>
              <a:off x="5438775" y="1218487"/>
              <a:ext cx="75719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150C0CD-2FB1-EF97-2A75-EFE6618349BE}"/>
                </a:ext>
              </a:extLst>
            </p:cNvPr>
            <p:cNvCxnSpPr/>
            <p:nvPr/>
          </p:nvCxnSpPr>
          <p:spPr>
            <a:xfrm flipH="1">
              <a:off x="4876800" y="1218487"/>
              <a:ext cx="60198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E07C80ED-BBC7-F079-F081-E3308E46200B}"/>
              </a:ext>
            </a:extLst>
          </p:cNvPr>
          <p:cNvSpPr txBox="1"/>
          <p:nvPr/>
        </p:nvSpPr>
        <p:spPr>
          <a:xfrm>
            <a:off x="9018979" y="557713"/>
            <a:ext cx="1059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et (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k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)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5C0D107-2CA6-E9A7-6C4C-B471EF39B720}"/>
              </a:ext>
            </a:extLst>
          </p:cNvPr>
          <p:cNvGrpSpPr/>
          <p:nvPr/>
        </p:nvGrpSpPr>
        <p:grpSpPr>
          <a:xfrm rot="10800000">
            <a:off x="8560862" y="1115098"/>
            <a:ext cx="1167600" cy="45719"/>
            <a:chOff x="4876800" y="1218487"/>
            <a:chExt cx="1319172" cy="0"/>
          </a:xfrm>
        </p:grpSpPr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D2FEDC01-CBFB-4425-956A-AED105C520FC}"/>
                </a:ext>
              </a:extLst>
            </p:cNvPr>
            <p:cNvCxnSpPr>
              <a:cxnSpLocks/>
            </p:cNvCxnSpPr>
            <p:nvPr/>
          </p:nvCxnSpPr>
          <p:spPr>
            <a:xfrm>
              <a:off x="5438775" y="1218487"/>
              <a:ext cx="75719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1F60E1A3-5D5F-D442-8363-F82D110DCED5}"/>
                </a:ext>
              </a:extLst>
            </p:cNvPr>
            <p:cNvCxnSpPr/>
            <p:nvPr/>
          </p:nvCxnSpPr>
          <p:spPr>
            <a:xfrm flipH="1">
              <a:off x="4876800" y="1218487"/>
              <a:ext cx="60198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B438EE93-719F-F531-7EBB-EDD818557432}"/>
              </a:ext>
            </a:extLst>
          </p:cNvPr>
          <p:cNvCxnSpPr>
            <a:cxnSpLocks/>
          </p:cNvCxnSpPr>
          <p:nvPr/>
        </p:nvCxnSpPr>
        <p:spPr>
          <a:xfrm>
            <a:off x="6878301" y="1161952"/>
            <a:ext cx="379091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A4E8FF5-3DF3-9AC4-CDCE-3E618C6E66C2}"/>
              </a:ext>
            </a:extLst>
          </p:cNvPr>
          <p:cNvCxnSpPr>
            <a:cxnSpLocks/>
          </p:cNvCxnSpPr>
          <p:nvPr/>
        </p:nvCxnSpPr>
        <p:spPr>
          <a:xfrm flipV="1">
            <a:off x="7265675" y="1155560"/>
            <a:ext cx="1295187" cy="5888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7E5FC94E-EED1-11D9-9436-927C3CE2BF1F}"/>
              </a:ext>
            </a:extLst>
          </p:cNvPr>
          <p:cNvSpPr txBox="1"/>
          <p:nvPr/>
        </p:nvSpPr>
        <p:spPr>
          <a:xfrm>
            <a:off x="8398092" y="234946"/>
            <a:ext cx="266074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lification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k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)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Connector: Curved 26">
            <a:extLst>
              <a:ext uri="{FF2B5EF4-FFF2-40B4-BE49-F238E27FC236}">
                <a16:creationId xmlns:a16="http://schemas.microsoft.com/office/drawing/2014/main" id="{CBCB3803-0CC6-251C-CCC9-4F550BDD47E7}"/>
              </a:ext>
            </a:extLst>
          </p:cNvPr>
          <p:cNvCxnSpPr>
            <a:cxnSpLocks/>
          </p:cNvCxnSpPr>
          <p:nvPr/>
        </p:nvCxnSpPr>
        <p:spPr>
          <a:xfrm rot="10800000" flipV="1">
            <a:off x="7067847" y="578377"/>
            <a:ext cx="1804517" cy="472799"/>
          </a:xfrm>
          <a:prstGeom prst="curvedConnector3">
            <a:avLst>
              <a:gd name="adj1" fmla="val 100156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or: Curved 33">
            <a:extLst>
              <a:ext uri="{FF2B5EF4-FFF2-40B4-BE49-F238E27FC236}">
                <a16:creationId xmlns:a16="http://schemas.microsoft.com/office/drawing/2014/main" id="{43480068-0CF7-499C-D916-2439B8E38630}"/>
              </a:ext>
            </a:extLst>
          </p:cNvPr>
          <p:cNvCxnSpPr>
            <a:cxnSpLocks/>
          </p:cNvCxnSpPr>
          <p:nvPr/>
        </p:nvCxnSpPr>
        <p:spPr>
          <a:xfrm rot="10800000">
            <a:off x="8136295" y="1235909"/>
            <a:ext cx="1920955" cy="296552"/>
          </a:xfrm>
          <a:prstGeom prst="curvedConnector3">
            <a:avLst>
              <a:gd name="adj1" fmla="val 100030"/>
            </a:avLst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6DBF4F8B-092A-EA28-C93D-5552D6C3507E}"/>
              </a:ext>
            </a:extLst>
          </p:cNvPr>
          <p:cNvSpPr txBox="1"/>
          <p:nvPr/>
        </p:nvSpPr>
        <p:spPr>
          <a:xfrm>
            <a:off x="9910441" y="1331456"/>
            <a:ext cx="183058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eneration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16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k</a:t>
            </a:r>
            <a:r>
              <a:rPr lang="it-IT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)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410AC9C-4E66-3EBA-8CF3-B2721152EAD0}"/>
              </a:ext>
            </a:extLst>
          </p:cNvPr>
          <p:cNvSpPr txBox="1"/>
          <p:nvPr/>
        </p:nvSpPr>
        <p:spPr>
          <a:xfrm>
            <a:off x="513928" y="4297472"/>
            <a:ext cx="4198775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S1-S4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recharge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node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P,Q,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endParaRPr lang="it-IT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Need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of a latch to store the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resul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of the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comparison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during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the reset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72824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4DD815B-0ADF-4B81-8066-43975FFCA8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Commercial produc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8B154B7-F217-4039-A490-664DFB2610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98707AF-3953-4FBE-9AC4-0A45127D9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34DA741F-F100-431F-B1E2-05B8607364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600" y="2087076"/>
            <a:ext cx="3681011" cy="2445603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DB24B230-C78E-42AA-9302-D0FE5E0E66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881" y="1390468"/>
            <a:ext cx="5513799" cy="945404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E5DD303E-D21D-4DCA-BD07-F3AF9E8B924F}"/>
              </a:ext>
            </a:extLst>
          </p:cNvPr>
          <p:cNvSpPr txBox="1"/>
          <p:nvPr/>
        </p:nvSpPr>
        <p:spPr>
          <a:xfrm>
            <a:off x="382096" y="4372727"/>
            <a:ext cx="53123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ogrammable hysteresis from 0 to 160 mV </a:t>
            </a:r>
            <a:r>
              <a:rPr lang="en-US" sz="2000" dirty="0" err="1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epndin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n current on pin HYS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EF7363A3-F2DD-4C58-9D43-71260F5F93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89768" y="1290756"/>
            <a:ext cx="6199351" cy="849431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2B0D1F2A-96A8-4222-8AF5-BBD60B9B84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28462" y="2688376"/>
            <a:ext cx="2197773" cy="1607236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DE47043D-0EC5-407F-BAF2-9F6CB3599ED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53783" y="4411179"/>
            <a:ext cx="5200016" cy="1439406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897CE7A-1604-4141-9578-96C003D5EEE9}"/>
              </a:ext>
            </a:extLst>
          </p:cNvPr>
          <p:cNvSpPr txBox="1"/>
          <p:nvPr/>
        </p:nvSpPr>
        <p:spPr>
          <a:xfrm>
            <a:off x="6095999" y="2996559"/>
            <a:ext cx="376289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 built-in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steresis. Th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atasheet suggests Schmitt trigger configuration</a:t>
            </a:r>
          </a:p>
        </p:txBody>
      </p:sp>
      <p:pic>
        <p:nvPicPr>
          <p:cNvPr id="12" name="Immagine 11">
            <a:extLst>
              <a:ext uri="{FF2B5EF4-FFF2-40B4-BE49-F238E27FC236}">
                <a16:creationId xmlns:a16="http://schemas.microsoft.com/office/drawing/2014/main" id="{A83D6B79-9BC3-4BE6-BB44-1C8B8D195A6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45030" y="2297466"/>
            <a:ext cx="3304113" cy="484904"/>
          </a:xfrm>
          <a:prstGeom prst="rect">
            <a:avLst/>
          </a:prstGeom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F9633732-7765-44C9-8382-5EA8160196D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3590" y="5276619"/>
            <a:ext cx="5429394" cy="801554"/>
          </a:xfrm>
          <a:prstGeom prst="rect">
            <a:avLst/>
          </a:prstGeom>
        </p:spPr>
      </p:pic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6F9A8749-B171-4A3B-94FD-7F97F9669F77}"/>
              </a:ext>
            </a:extLst>
          </p:cNvPr>
          <p:cNvCxnSpPr/>
          <p:nvPr/>
        </p:nvCxnSpPr>
        <p:spPr>
          <a:xfrm>
            <a:off x="5839807" y="964276"/>
            <a:ext cx="23216" cy="51138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D764E8E-8F01-439D-8982-7E2FC2429CD8}"/>
              </a:ext>
            </a:extLst>
          </p:cNvPr>
          <p:cNvSpPr txBox="1"/>
          <p:nvPr/>
        </p:nvSpPr>
        <p:spPr>
          <a:xfrm>
            <a:off x="3330998" y="3581125"/>
            <a:ext cx="1543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S input</a:t>
            </a:r>
          </a:p>
        </p:txBody>
      </p: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90BD4A30-0A9D-408C-9A87-9B165E2F1FA7}"/>
              </a:ext>
            </a:extLst>
          </p:cNvPr>
          <p:cNvCxnSpPr>
            <a:stCxn id="14" idx="1"/>
          </p:cNvCxnSpPr>
          <p:nvPr/>
        </p:nvCxnSpPr>
        <p:spPr>
          <a:xfrm flipH="1">
            <a:off x="2667000" y="3765791"/>
            <a:ext cx="663998" cy="12040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628483A0-A339-40BE-8D76-E3BE1C59E7EB}"/>
              </a:ext>
            </a:extLst>
          </p:cNvPr>
          <p:cNvSpPr txBox="1"/>
          <p:nvPr/>
        </p:nvSpPr>
        <p:spPr>
          <a:xfrm>
            <a:off x="4208060" y="2388810"/>
            <a:ext cx="14344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digital output has its own </a:t>
            </a:r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endParaRPr lang="en-US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A3D44F03-398B-4CB7-A3BD-A67872DCFE4E}"/>
              </a:ext>
            </a:extLst>
          </p:cNvPr>
          <p:cNvCxnSpPr>
            <a:cxnSpLocks/>
          </p:cNvCxnSpPr>
          <p:nvPr/>
        </p:nvCxnSpPr>
        <p:spPr>
          <a:xfrm flipH="1">
            <a:off x="2959780" y="2622920"/>
            <a:ext cx="1248280" cy="367707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7184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4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144E8B0B-4D7E-4162-946C-2FC09E117FF2}"/>
              </a:ext>
            </a:extLst>
          </p:cNvPr>
          <p:cNvSpPr/>
          <p:nvPr/>
        </p:nvSpPr>
        <p:spPr>
          <a:xfrm>
            <a:off x="4221480" y="3042458"/>
            <a:ext cx="969645" cy="1346662"/>
          </a:xfrm>
          <a:prstGeom prst="roundRect">
            <a:avLst>
              <a:gd name="adj" fmla="val 10301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41C06254-ACBA-4937-9DA3-F19F94CDBB19}"/>
              </a:ext>
            </a:extLst>
          </p:cNvPr>
          <p:cNvSpPr/>
          <p:nvPr/>
        </p:nvSpPr>
        <p:spPr>
          <a:xfrm>
            <a:off x="859155" y="3042458"/>
            <a:ext cx="969645" cy="1346662"/>
          </a:xfrm>
          <a:prstGeom prst="roundRect">
            <a:avLst>
              <a:gd name="adj" fmla="val 10301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CDCBB3AF-93FB-4C32-BB50-07E37EA1F8FF}"/>
              </a:ext>
            </a:extLst>
          </p:cNvPr>
          <p:cNvSpPr/>
          <p:nvPr/>
        </p:nvSpPr>
        <p:spPr>
          <a:xfrm>
            <a:off x="2011680" y="3042458"/>
            <a:ext cx="2026920" cy="1346662"/>
          </a:xfrm>
          <a:prstGeom prst="roundRect">
            <a:avLst>
              <a:gd name="adj" fmla="val 10301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33E6FB88-CBB1-409A-ADFA-1B5CC821CB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9704"/>
            <a:ext cx="10515600" cy="662397"/>
          </a:xfrm>
        </p:spPr>
        <p:txBody>
          <a:bodyPr/>
          <a:lstStyle/>
          <a:p>
            <a:r>
              <a:rPr lang="en-US" dirty="0"/>
              <a:t>Compact comparator cell for Systems on a Chip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11835D7-AEE8-4A0B-9878-AFA0CF834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F577DBC-2787-40F9-B338-4805E05CB6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90D3A346-BD87-44B9-9A1A-AEBDDD891E97}"/>
              </a:ext>
            </a:extLst>
          </p:cNvPr>
          <p:cNvSpPr txBox="1"/>
          <p:nvPr/>
        </p:nvSpPr>
        <p:spPr>
          <a:xfrm>
            <a:off x="965906" y="1153782"/>
            <a:ext cx="41840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ur-transistor hysteresis cell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3F9371A-4765-47B5-9389-74045DBEE118}"/>
              </a:ext>
            </a:extLst>
          </p:cNvPr>
          <p:cNvSpPr txBox="1"/>
          <p:nvPr/>
        </p:nvSpPr>
        <p:spPr>
          <a:xfrm>
            <a:off x="2106583" y="4651371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ross-coupled MOSFETs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03A6A9A-7030-4DAF-BB5E-9CFDB4B4427E}"/>
              </a:ext>
            </a:extLst>
          </p:cNvPr>
          <p:cNvSpPr txBox="1"/>
          <p:nvPr/>
        </p:nvSpPr>
        <p:spPr>
          <a:xfrm>
            <a:off x="4424680" y="4608385"/>
            <a:ext cx="1671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ad MOSFET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707F6A1-4568-4F8A-8842-6E04088F39C0}"/>
              </a:ext>
            </a:extLst>
          </p:cNvPr>
          <p:cNvSpPr txBox="1"/>
          <p:nvPr/>
        </p:nvSpPr>
        <p:spPr>
          <a:xfrm>
            <a:off x="2456656" y="5417764"/>
            <a:ext cx="12779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Symbol" panose="05050102010706020507" pitchFamily="18" charset="2"/>
                <a:cs typeface="Arial" panose="020B0604020202020204" pitchFamily="34" charset="0"/>
              </a:rPr>
              <a:t>b=</a:t>
            </a:r>
            <a:r>
              <a:rPr lang="en-US" sz="40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4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4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D3BDE24-C77D-49D3-A84A-ADD403A8F05E}"/>
              </a:ext>
            </a:extLst>
          </p:cNvPr>
          <p:cNvSpPr txBox="1"/>
          <p:nvPr/>
        </p:nvSpPr>
        <p:spPr>
          <a:xfrm>
            <a:off x="4424680" y="5337395"/>
            <a:ext cx="12218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Symbol" panose="05050102010706020507" pitchFamily="18" charset="2"/>
                <a:cs typeface="Arial" panose="020B0604020202020204" pitchFamily="34" charset="0"/>
              </a:rPr>
              <a:t>b=</a:t>
            </a:r>
            <a:r>
              <a:rPr lang="en-US" sz="40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4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en-US" sz="4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A53259DE-AD0B-4D13-BFF1-1143928CCAA7}"/>
              </a:ext>
            </a:extLst>
          </p:cNvPr>
          <p:cNvSpPr txBox="1"/>
          <p:nvPr/>
        </p:nvSpPr>
        <p:spPr>
          <a:xfrm>
            <a:off x="521435" y="4586767"/>
            <a:ext cx="1671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oad MOSFET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D12AF3B8-FAB5-40EB-9106-40E5D1B22518}"/>
              </a:ext>
            </a:extLst>
          </p:cNvPr>
          <p:cNvSpPr txBox="1"/>
          <p:nvPr/>
        </p:nvSpPr>
        <p:spPr>
          <a:xfrm>
            <a:off x="521435" y="5315777"/>
            <a:ext cx="12218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Symbol" panose="05050102010706020507" pitchFamily="18" charset="2"/>
                <a:cs typeface="Arial" panose="020B0604020202020204" pitchFamily="34" charset="0"/>
              </a:rPr>
              <a:t>b=</a:t>
            </a:r>
            <a:r>
              <a:rPr lang="en-US" sz="40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4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en-US" sz="4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3254EB80-8048-4F31-BB8A-43CC370461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423050" y="2192052"/>
            <a:ext cx="3691767" cy="2614676"/>
          </a:xfrm>
          <a:prstGeom prst="rect">
            <a:avLst/>
          </a:prstGeom>
        </p:spPr>
      </p:pic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7D84D91D-BF83-486D-B760-A701EBD2F051}"/>
              </a:ext>
            </a:extLst>
          </p:cNvPr>
          <p:cNvSpPr txBox="1"/>
          <p:nvPr/>
        </p:nvSpPr>
        <p:spPr>
          <a:xfrm>
            <a:off x="6771417" y="727268"/>
            <a:ext cx="434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rrent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ries with the input signal in such a way that: 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3F5DC5BC-1CB1-4A74-A6C1-87DDCF9B3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16226"/>
              </p:ext>
            </p:extLst>
          </p:nvPr>
        </p:nvGraphicFramePr>
        <p:xfrm>
          <a:off x="7641078" y="1450177"/>
          <a:ext cx="3060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228600" progId="Equation.DSMT4">
                  <p:embed/>
                </p:oleObj>
              </mc:Choice>
              <mc:Fallback>
                <p:oleObj name="Equation" r:id="rId4" imgW="13716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6567D63-1CA0-4392-A8FA-1E88640D2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41078" y="1450177"/>
                        <a:ext cx="30607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1986DF67-D798-4FDE-BA52-20408B123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601156"/>
              </p:ext>
            </p:extLst>
          </p:nvPr>
        </p:nvGraphicFramePr>
        <p:xfrm>
          <a:off x="6489233" y="4928207"/>
          <a:ext cx="9350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457200" progId="Equation.DSMT4">
                  <p:embed/>
                </p:oleObj>
              </mc:Choice>
              <mc:Fallback>
                <p:oleObj name="Equation" r:id="rId6" imgW="419040" imgH="4572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3F5DC5BC-1CB1-4A74-A6C1-87DDCF9B37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89233" y="4928207"/>
                        <a:ext cx="935038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4C125068-13E8-404E-AA46-C73F9FE62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73284"/>
              </p:ext>
            </p:extLst>
          </p:nvPr>
        </p:nvGraphicFramePr>
        <p:xfrm>
          <a:off x="8049143" y="5052169"/>
          <a:ext cx="16430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393480" progId="Equation.DSMT4">
                  <p:embed/>
                </p:oleObj>
              </mc:Choice>
              <mc:Fallback>
                <p:oleObj name="Equation" r:id="rId8" imgW="736560" imgH="39348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1986DF67-D798-4FDE-BA52-20408B123A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49143" y="5052169"/>
                        <a:ext cx="1643062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A0AEEA1D-EDBD-428F-BC05-F15CA03A1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333045"/>
              </p:ext>
            </p:extLst>
          </p:nvPr>
        </p:nvGraphicFramePr>
        <p:xfrm>
          <a:off x="10701778" y="4980731"/>
          <a:ext cx="9636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457200" progId="Equation.DSMT4">
                  <p:embed/>
                </p:oleObj>
              </mc:Choice>
              <mc:Fallback>
                <p:oleObj name="Equation" r:id="rId10" imgW="431640" imgH="4572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1986DF67-D798-4FDE-BA52-20408B123A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01778" y="4980731"/>
                        <a:ext cx="963612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C408596C-01DB-425E-8E6A-7D4EF49ABF05}"/>
              </a:ext>
            </a:extLst>
          </p:cNvPr>
          <p:cNvSpPr/>
          <p:nvPr/>
        </p:nvSpPr>
        <p:spPr>
          <a:xfrm>
            <a:off x="6823150" y="4045226"/>
            <a:ext cx="571563" cy="815009"/>
          </a:xfrm>
          <a:custGeom>
            <a:avLst/>
            <a:gdLst>
              <a:gd name="connsiteX0" fmla="*/ 213754 w 571563"/>
              <a:gd name="connsiteY0" fmla="*/ 815009 h 815009"/>
              <a:gd name="connsiteX1" fmla="*/ 14972 w 571563"/>
              <a:gd name="connsiteY1" fmla="*/ 447261 h 815009"/>
              <a:gd name="connsiteX2" fmla="*/ 571563 w 571563"/>
              <a:gd name="connsiteY2" fmla="*/ 0 h 8150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1563" h="815009">
                <a:moveTo>
                  <a:pt x="213754" y="815009"/>
                </a:moveTo>
                <a:cubicBezTo>
                  <a:pt x="84545" y="699052"/>
                  <a:pt x="-44663" y="583096"/>
                  <a:pt x="14972" y="447261"/>
                </a:cubicBezTo>
                <a:cubicBezTo>
                  <a:pt x="74607" y="311426"/>
                  <a:pt x="323085" y="155713"/>
                  <a:pt x="571563" y="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08B26DB1-81F3-4FB0-B7A2-A1F49488E631}"/>
              </a:ext>
            </a:extLst>
          </p:cNvPr>
          <p:cNvSpPr/>
          <p:nvPr/>
        </p:nvSpPr>
        <p:spPr>
          <a:xfrm>
            <a:off x="8418231" y="4154557"/>
            <a:ext cx="328204" cy="944217"/>
          </a:xfrm>
          <a:custGeom>
            <a:avLst/>
            <a:gdLst>
              <a:gd name="connsiteX0" fmla="*/ 328204 w 328204"/>
              <a:gd name="connsiteY0" fmla="*/ 944217 h 944217"/>
              <a:gd name="connsiteX1" fmla="*/ 10152 w 328204"/>
              <a:gd name="connsiteY1" fmla="*/ 745434 h 944217"/>
              <a:gd name="connsiteX2" fmla="*/ 99604 w 328204"/>
              <a:gd name="connsiteY2" fmla="*/ 437321 h 944217"/>
              <a:gd name="connsiteX3" fmla="*/ 308326 w 328204"/>
              <a:gd name="connsiteY3" fmla="*/ 0 h 944217"/>
              <a:gd name="connsiteX4" fmla="*/ 308326 w 328204"/>
              <a:gd name="connsiteY4" fmla="*/ 0 h 944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8204" h="944217">
                <a:moveTo>
                  <a:pt x="328204" y="944217"/>
                </a:moveTo>
                <a:cubicBezTo>
                  <a:pt x="188228" y="887067"/>
                  <a:pt x="48252" y="829917"/>
                  <a:pt x="10152" y="745434"/>
                </a:cubicBezTo>
                <a:cubicBezTo>
                  <a:pt x="-27948" y="660951"/>
                  <a:pt x="49908" y="561560"/>
                  <a:pt x="99604" y="437321"/>
                </a:cubicBezTo>
                <a:cubicBezTo>
                  <a:pt x="149300" y="313082"/>
                  <a:pt x="308326" y="0"/>
                  <a:pt x="308326" y="0"/>
                </a:cubicBezTo>
                <a:lnTo>
                  <a:pt x="308326" y="0"/>
                </a:ln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igura a mano libera: forma 23">
            <a:extLst>
              <a:ext uri="{FF2B5EF4-FFF2-40B4-BE49-F238E27FC236}">
                <a16:creationId xmlns:a16="http://schemas.microsoft.com/office/drawing/2014/main" id="{4725D24C-BCB3-4995-A1A3-CC7CD39E31DD}"/>
              </a:ext>
            </a:extLst>
          </p:cNvPr>
          <p:cNvSpPr/>
          <p:nvPr/>
        </p:nvSpPr>
        <p:spPr>
          <a:xfrm>
            <a:off x="10017979" y="4134678"/>
            <a:ext cx="736160" cy="1431235"/>
          </a:xfrm>
          <a:custGeom>
            <a:avLst/>
            <a:gdLst>
              <a:gd name="connsiteX0" fmla="*/ 736160 w 736160"/>
              <a:gd name="connsiteY0" fmla="*/ 1431235 h 1431235"/>
              <a:gd name="connsiteX1" fmla="*/ 298838 w 736160"/>
              <a:gd name="connsiteY1" fmla="*/ 1113183 h 1431235"/>
              <a:gd name="connsiteX2" fmla="*/ 10604 w 736160"/>
              <a:gd name="connsiteY2" fmla="*/ 566531 h 1431235"/>
              <a:gd name="connsiteX3" fmla="*/ 90117 w 736160"/>
              <a:gd name="connsiteY3" fmla="*/ 0 h 14312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36160" h="1431235">
                <a:moveTo>
                  <a:pt x="736160" y="1431235"/>
                </a:moveTo>
                <a:cubicBezTo>
                  <a:pt x="577962" y="1344267"/>
                  <a:pt x="419764" y="1257300"/>
                  <a:pt x="298838" y="1113183"/>
                </a:cubicBezTo>
                <a:cubicBezTo>
                  <a:pt x="177912" y="969066"/>
                  <a:pt x="45391" y="752061"/>
                  <a:pt x="10604" y="566531"/>
                </a:cubicBezTo>
                <a:cubicBezTo>
                  <a:pt x="-24183" y="381001"/>
                  <a:pt x="32967" y="190500"/>
                  <a:pt x="90117" y="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Elemento grafico 26">
            <a:extLst>
              <a:ext uri="{FF2B5EF4-FFF2-40B4-BE49-F238E27FC236}">
                <a16:creationId xmlns:a16="http://schemas.microsoft.com/office/drawing/2014/main" id="{1EC04DD8-7EF7-483A-A9A6-6FA8F7F86A4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975395" y="2113283"/>
            <a:ext cx="4155217" cy="2563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831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 animBg="1"/>
      <p:bldP spid="23" grpId="0" animBg="1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1E17D3A-33F4-42F0-B8F7-3E77CA64B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22814"/>
            <a:ext cx="10515600" cy="662397"/>
          </a:xfrm>
        </p:spPr>
        <p:txBody>
          <a:bodyPr/>
          <a:lstStyle/>
          <a:p>
            <a:r>
              <a:rPr lang="en-US" dirty="0"/>
              <a:t>Analysis of the four-transistor hysteresis cell: starting poi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2974370-A75B-4E69-9E28-00C941D50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1C82E78-C206-4A91-A039-14EF3DA3F8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898B1346-211F-4787-9F2E-6B8DDEF38E06}"/>
              </a:ext>
            </a:extLst>
          </p:cNvPr>
          <p:cNvSpPr txBox="1"/>
          <p:nvPr/>
        </p:nvSpPr>
        <p:spPr>
          <a:xfrm>
            <a:off x="5894158" y="1214811"/>
            <a:ext cx="4269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start from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4E7BAA5-E1DD-4D49-A06E-00542F056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388080"/>
              </p:ext>
            </p:extLst>
          </p:nvPr>
        </p:nvGraphicFramePr>
        <p:xfrm>
          <a:off x="5924296" y="1742648"/>
          <a:ext cx="24098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228600" progId="Equation.DSMT4">
                  <p:embed/>
                </p:oleObj>
              </mc:Choice>
              <mc:Fallback>
                <p:oleObj name="Equation" r:id="rId2" imgW="10792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6567D63-1CA0-4392-A8FA-1E88640D21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24296" y="1742648"/>
                        <a:ext cx="24098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5D35F00-C16B-4FBD-8107-CEB49E428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047415"/>
              </p:ext>
            </p:extLst>
          </p:nvPr>
        </p:nvGraphicFramePr>
        <p:xfrm>
          <a:off x="6883531" y="2279946"/>
          <a:ext cx="16716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4E7BAA5-E1DD-4D49-A06E-00542F0561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3531" y="2279946"/>
                        <a:ext cx="167163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9F01FD5-4B1A-421F-81B3-5DC9A405EC1C}"/>
              </a:ext>
            </a:extLst>
          </p:cNvPr>
          <p:cNvSpPr txBox="1"/>
          <p:nvPr/>
        </p:nvSpPr>
        <p:spPr>
          <a:xfrm>
            <a:off x="5894158" y="2279946"/>
            <a:ext cx="989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: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673B7CA3-06CE-4A8C-95FC-8C669410F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65845"/>
              </p:ext>
            </p:extLst>
          </p:nvPr>
        </p:nvGraphicFramePr>
        <p:xfrm>
          <a:off x="8903022" y="2281415"/>
          <a:ext cx="18415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228600" progId="Equation.DSMT4">
                  <p:embed/>
                </p:oleObj>
              </mc:Choice>
              <mc:Fallback>
                <p:oleObj name="Equation" r:id="rId6" imgW="8254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5D35F00-C16B-4FBD-8107-CEB49E428A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03022" y="2281415"/>
                        <a:ext cx="18415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35868EF-123D-4BE8-9DF8-59A6BD137AF1}"/>
              </a:ext>
            </a:extLst>
          </p:cNvPr>
          <p:cNvSpPr txBox="1"/>
          <p:nvPr/>
        </p:nvSpPr>
        <p:spPr>
          <a:xfrm>
            <a:off x="5894158" y="2967335"/>
            <a:ext cx="2428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sidering M4: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BA51714-D4B7-45FE-B3DF-C76D7C0A3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631386"/>
              </p:ext>
            </p:extLst>
          </p:nvPr>
        </p:nvGraphicFramePr>
        <p:xfrm>
          <a:off x="8575997" y="2942579"/>
          <a:ext cx="12477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28600" progId="Equation.DSMT4">
                  <p:embed/>
                </p:oleObj>
              </mc:Choice>
              <mc:Fallback>
                <p:oleObj name="Equation" r:id="rId8" imgW="5587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673B7CA3-06CE-4A8C-95FC-8C669410F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75997" y="2942579"/>
                        <a:ext cx="12477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E2FDE490-F529-4C63-B4BB-DBBC4EEF1E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966862"/>
              </p:ext>
            </p:extLst>
          </p:nvPr>
        </p:nvGraphicFramePr>
        <p:xfrm>
          <a:off x="6265693" y="3584433"/>
          <a:ext cx="15589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BBA51714-D4B7-45FE-B3DF-C76D7C0A3B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65693" y="3584433"/>
                        <a:ext cx="155892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99FEC305-686E-4745-8839-B270E57C2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810240"/>
              </p:ext>
            </p:extLst>
          </p:nvPr>
        </p:nvGraphicFramePr>
        <p:xfrm>
          <a:off x="8512973" y="3564741"/>
          <a:ext cx="10493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228600" progId="Equation.DSMT4">
                  <p:embed/>
                </p:oleObj>
              </mc:Choice>
              <mc:Fallback>
                <p:oleObj name="Equation" r:id="rId12" imgW="46980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E2FDE490-F529-4C63-B4BB-DBBC4EEF1E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12973" y="3564741"/>
                        <a:ext cx="104933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8EF2C614-0DC6-4C8A-A663-76045BF8B0BA}"/>
              </a:ext>
            </a:extLst>
          </p:cNvPr>
          <p:cNvSpPr txBox="1"/>
          <p:nvPr/>
        </p:nvSpPr>
        <p:spPr>
          <a:xfrm>
            <a:off x="838199" y="4476575"/>
            <a:ext cx="5503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 it is M1 that carries all current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BC14A231-3E3C-4C3D-A9D1-888957594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050454"/>
              </p:ext>
            </p:extLst>
          </p:nvPr>
        </p:nvGraphicFramePr>
        <p:xfrm>
          <a:off x="6265693" y="4182195"/>
          <a:ext cx="2892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95280" imgH="482400" progId="Equation.DSMT4">
                  <p:embed/>
                </p:oleObj>
              </mc:Choice>
              <mc:Fallback>
                <p:oleObj name="Equation" r:id="rId14" imgW="1295280" imgH="482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E2FDE490-F529-4C63-B4BB-DBBC4EEF1E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65693" y="4182195"/>
                        <a:ext cx="28924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85BE07E8-E368-4DB0-BFA6-C3D89BF31D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206896"/>
              </p:ext>
            </p:extLst>
          </p:nvPr>
        </p:nvGraphicFramePr>
        <p:xfrm>
          <a:off x="9213276" y="4189773"/>
          <a:ext cx="170021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1760" imgH="482400" progId="Equation.DSMT4">
                  <p:embed/>
                </p:oleObj>
              </mc:Choice>
              <mc:Fallback>
                <p:oleObj name="Equation" r:id="rId16" imgW="761760" imgH="4824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BC14A231-3E3C-4C3D-A9D1-888957594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213276" y="4189773"/>
                        <a:ext cx="170021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5859A017-64DA-4A5E-BD6E-3119B259A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855797"/>
              </p:ext>
            </p:extLst>
          </p:nvPr>
        </p:nvGraphicFramePr>
        <p:xfrm>
          <a:off x="1053203" y="5031792"/>
          <a:ext cx="20986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39600" imgH="228600" progId="Equation.DSMT4">
                  <p:embed/>
                </p:oleObj>
              </mc:Choice>
              <mc:Fallback>
                <p:oleObj name="Equation" r:id="rId18" imgW="93960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E2FDE490-F529-4C63-B4BB-DBBC4EEF1E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53203" y="5031792"/>
                        <a:ext cx="20986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47A1614A-2EA3-4995-BC80-870A504A1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739997"/>
              </p:ext>
            </p:extLst>
          </p:nvPr>
        </p:nvGraphicFramePr>
        <p:xfrm>
          <a:off x="3736768" y="5674073"/>
          <a:ext cx="10493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228600" progId="Equation.DSMT4">
                  <p:embed/>
                </p:oleObj>
              </mc:Choice>
              <mc:Fallback>
                <p:oleObj name="Equation" r:id="rId20" imgW="46980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673B7CA3-06CE-4A8C-95FC-8C669410FF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36768" y="5674073"/>
                        <a:ext cx="104933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A4E86D95-D488-41FD-B956-F822CDD75D37}"/>
              </a:ext>
            </a:extLst>
          </p:cNvPr>
          <p:cNvSpPr txBox="1"/>
          <p:nvPr/>
        </p:nvSpPr>
        <p:spPr>
          <a:xfrm>
            <a:off x="3344932" y="5041307"/>
            <a:ext cx="1553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M3 is on)</a:t>
            </a:r>
          </a:p>
        </p:txBody>
      </p:sp>
      <p:sp>
        <p:nvSpPr>
          <p:cNvPr id="22" name="Parentesi graffa chiusa 21">
            <a:extLst>
              <a:ext uri="{FF2B5EF4-FFF2-40B4-BE49-F238E27FC236}">
                <a16:creationId xmlns:a16="http://schemas.microsoft.com/office/drawing/2014/main" id="{3EBFAABA-44B8-4AED-B219-D26D1C920073}"/>
              </a:ext>
            </a:extLst>
          </p:cNvPr>
          <p:cNvSpPr/>
          <p:nvPr/>
        </p:nvSpPr>
        <p:spPr>
          <a:xfrm>
            <a:off x="4898562" y="5109925"/>
            <a:ext cx="408934" cy="1079500"/>
          </a:xfrm>
          <a:prstGeom prst="rightBrace">
            <a:avLst>
              <a:gd name="adj1" fmla="val 35068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6C321CE0-CD1F-42D6-9AEC-68BA1C3B6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789889"/>
              </p:ext>
            </p:extLst>
          </p:nvPr>
        </p:nvGraphicFramePr>
        <p:xfrm>
          <a:off x="5625534" y="5426028"/>
          <a:ext cx="18145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12520" imgH="228600" progId="Equation.DSMT4">
                  <p:embed/>
                </p:oleObj>
              </mc:Choice>
              <mc:Fallback>
                <p:oleObj name="Equation" r:id="rId22" imgW="81252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47A1614A-2EA3-4995-BC80-870A504A1B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25534" y="5426028"/>
                        <a:ext cx="1814512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Elemento grafico 23">
            <a:extLst>
              <a:ext uri="{FF2B5EF4-FFF2-40B4-BE49-F238E27FC236}">
                <a16:creationId xmlns:a16="http://schemas.microsoft.com/office/drawing/2014/main" id="{154AAD22-0F9A-47DA-8043-4D3F91BD27BD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96DAC541-7B7A-43D3-8B79-37D633B846F1}">
                <asvg:svgBlip xmlns:asvg="http://schemas.microsoft.com/office/drawing/2016/SVG/main" r:embed="rId25"/>
              </a:ext>
            </a:extLst>
          </a:blip>
          <a:stretch>
            <a:fillRect/>
          </a:stretch>
        </p:blipFill>
        <p:spPr>
          <a:xfrm>
            <a:off x="1099964" y="1691277"/>
            <a:ext cx="3897130" cy="24043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8920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1" grpId="0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8830804-6AC9-4B5F-998E-83EDC3CBFF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sis of the 4-transistor cell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CF45401-BA18-4835-A6DE-5013A4D937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7A0339D-F0B7-4816-BC4A-8EEAFFCF5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1561993D-EA50-44CA-93A7-29B09712AA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495852" y="1484070"/>
            <a:ext cx="5124450" cy="3362325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C80D79F-6DA8-43CC-B53B-B824A4B01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475723"/>
              </p:ext>
            </p:extLst>
          </p:nvPr>
        </p:nvGraphicFramePr>
        <p:xfrm>
          <a:off x="2209312" y="3100502"/>
          <a:ext cx="22320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482400" progId="Equation.DSMT4">
                  <p:embed/>
                </p:oleObj>
              </mc:Choice>
              <mc:Fallback>
                <p:oleObj name="Equation" r:id="rId4" imgW="1091880" imgH="4824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85BE07E8-E368-4DB0-BFA6-C3D89BF31D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312" y="3100502"/>
                        <a:ext cx="2232025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A0935F7-E9DA-4248-87A8-22158A8A1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82945"/>
              </p:ext>
            </p:extLst>
          </p:nvPr>
        </p:nvGraphicFramePr>
        <p:xfrm>
          <a:off x="4772025" y="3378200"/>
          <a:ext cx="11938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C80D79F-6DA8-43CC-B53B-B824A4B013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72025" y="3378200"/>
                        <a:ext cx="1193800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CB980F04-3EDC-411B-B006-871AA79320BC}"/>
              </a:ext>
            </a:extLst>
          </p:cNvPr>
          <p:cNvSpPr/>
          <p:nvPr/>
        </p:nvSpPr>
        <p:spPr>
          <a:xfrm>
            <a:off x="4462670" y="2355574"/>
            <a:ext cx="1520687" cy="735496"/>
          </a:xfrm>
          <a:custGeom>
            <a:avLst/>
            <a:gdLst>
              <a:gd name="connsiteX0" fmla="*/ 0 w 1520687"/>
              <a:gd name="connsiteY0" fmla="*/ 735496 h 735496"/>
              <a:gd name="connsiteX1" fmla="*/ 238539 w 1520687"/>
              <a:gd name="connsiteY1" fmla="*/ 318052 h 735496"/>
              <a:gd name="connsiteX2" fmla="*/ 675860 w 1520687"/>
              <a:gd name="connsiteY2" fmla="*/ 109330 h 735496"/>
              <a:gd name="connsiteX3" fmla="*/ 1520687 w 1520687"/>
              <a:gd name="connsiteY3" fmla="*/ 0 h 735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0687" h="735496">
                <a:moveTo>
                  <a:pt x="0" y="735496"/>
                </a:moveTo>
                <a:cubicBezTo>
                  <a:pt x="62948" y="578954"/>
                  <a:pt x="125896" y="422413"/>
                  <a:pt x="238539" y="318052"/>
                </a:cubicBezTo>
                <a:cubicBezTo>
                  <a:pt x="351182" y="213691"/>
                  <a:pt x="462169" y="162339"/>
                  <a:pt x="675860" y="109330"/>
                </a:cubicBezTo>
                <a:cubicBezTo>
                  <a:pt x="889551" y="56321"/>
                  <a:pt x="1205119" y="28160"/>
                  <a:pt x="1520687" y="0"/>
                </a:cubicBezTo>
              </a:path>
            </a:pathLst>
          </a:custGeom>
          <a:noFill/>
          <a:ln w="38100">
            <a:solidFill>
              <a:srgbClr val="A23CA4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E976BA68-2566-4606-8DBA-CEC5D17572AE}"/>
              </a:ext>
            </a:extLst>
          </p:cNvPr>
          <p:cNvCxnSpPr/>
          <p:nvPr/>
        </p:nvCxnSpPr>
        <p:spPr>
          <a:xfrm>
            <a:off x="5501082" y="3846047"/>
            <a:ext cx="584338" cy="55717"/>
          </a:xfrm>
          <a:prstGeom prst="straightConnector1">
            <a:avLst/>
          </a:prstGeom>
          <a:ln w="28575">
            <a:solidFill>
              <a:srgbClr val="92D05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F6523258-DA0F-4D58-A281-D69CF0FB62C5}"/>
              </a:ext>
            </a:extLst>
          </p:cNvPr>
          <p:cNvSpPr txBox="1"/>
          <p:nvPr/>
        </p:nvSpPr>
        <p:spPr>
          <a:xfrm>
            <a:off x="691172" y="4292802"/>
            <a:ext cx="43436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sign condition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size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such a way that: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C51C77CC-B0FD-4AB9-A3B1-EB174C62F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251911"/>
              </p:ext>
            </p:extLst>
          </p:nvPr>
        </p:nvGraphicFramePr>
        <p:xfrm>
          <a:off x="447875" y="5353746"/>
          <a:ext cx="32639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28600" progId="Equation.DSMT4">
                  <p:embed/>
                </p:oleObj>
              </mc:Choice>
              <mc:Fallback>
                <p:oleObj name="Equation" r:id="rId8" imgW="124452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C80D79F-6DA8-43CC-B53B-B824A4B013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875" y="5353746"/>
                        <a:ext cx="3263900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53B37B26-F174-49B6-BC67-FD083785ACA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136204" y="1245452"/>
            <a:ext cx="2809875" cy="1733550"/>
          </a:xfrm>
          <a:prstGeom prst="rect">
            <a:avLst/>
          </a:prstGeom>
        </p:spPr>
      </p:pic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0DCE4C1E-5897-442A-9DBB-7C81B6B1D14E}"/>
              </a:ext>
            </a:extLst>
          </p:cNvPr>
          <p:cNvSpPr txBox="1"/>
          <p:nvPr/>
        </p:nvSpPr>
        <p:spPr>
          <a:xfrm>
            <a:off x="7616431" y="5493743"/>
            <a:ext cx="4224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reason will be clear later </a:t>
            </a: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1BFEFB81-A617-42F1-B063-AEC096026C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16905"/>
              </p:ext>
            </p:extLst>
          </p:nvPr>
        </p:nvGraphicFramePr>
        <p:xfrm>
          <a:off x="4509757" y="5373930"/>
          <a:ext cx="25669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228600" progId="Equation.DSMT4">
                  <p:embed/>
                </p:oleObj>
              </mc:Choice>
              <mc:Fallback>
                <p:oleObj name="Equation" r:id="rId12" imgW="97776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C51C77CC-B0FD-4AB9-A3B1-EB174C62FC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09757" y="5373930"/>
                        <a:ext cx="2566988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ccia a destra 4">
            <a:extLst>
              <a:ext uri="{FF2B5EF4-FFF2-40B4-BE49-F238E27FC236}">
                <a16:creationId xmlns:a16="http://schemas.microsoft.com/office/drawing/2014/main" id="{AEC7669A-9AEE-4FD7-8B26-EC4A4ADE701B}"/>
              </a:ext>
            </a:extLst>
          </p:cNvPr>
          <p:cNvSpPr/>
          <p:nvPr/>
        </p:nvSpPr>
        <p:spPr>
          <a:xfrm>
            <a:off x="3864466" y="5410414"/>
            <a:ext cx="492599" cy="433419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Parentesi graffa aperta 5">
            <a:extLst>
              <a:ext uri="{FF2B5EF4-FFF2-40B4-BE49-F238E27FC236}">
                <a16:creationId xmlns:a16="http://schemas.microsoft.com/office/drawing/2014/main" id="{FBFC7270-C42A-49AC-B27D-07CB8A2062F4}"/>
              </a:ext>
            </a:extLst>
          </p:cNvPr>
          <p:cNvSpPr/>
          <p:nvPr/>
        </p:nvSpPr>
        <p:spPr>
          <a:xfrm rot="5400000">
            <a:off x="5273862" y="4484201"/>
            <a:ext cx="420806" cy="1431624"/>
          </a:xfrm>
          <a:prstGeom prst="leftBrace">
            <a:avLst>
              <a:gd name="adj1" fmla="val 44262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635A502A-A262-4CDF-841F-F095DCDB02E2}"/>
              </a:ext>
            </a:extLst>
          </p:cNvPr>
          <p:cNvSpPr/>
          <p:nvPr/>
        </p:nvSpPr>
        <p:spPr>
          <a:xfrm>
            <a:off x="4343400" y="4044950"/>
            <a:ext cx="1143470" cy="984250"/>
          </a:xfrm>
          <a:custGeom>
            <a:avLst/>
            <a:gdLst>
              <a:gd name="connsiteX0" fmla="*/ 1143000 w 1143470"/>
              <a:gd name="connsiteY0" fmla="*/ 984250 h 984250"/>
              <a:gd name="connsiteX1" fmla="*/ 1143000 w 1143470"/>
              <a:gd name="connsiteY1" fmla="*/ 806450 h 984250"/>
              <a:gd name="connsiteX2" fmla="*/ 1143000 w 1143470"/>
              <a:gd name="connsiteY2" fmla="*/ 660400 h 984250"/>
              <a:gd name="connsiteX3" fmla="*/ 1136650 w 1143470"/>
              <a:gd name="connsiteY3" fmla="*/ 609600 h 984250"/>
              <a:gd name="connsiteX4" fmla="*/ 1117600 w 1143470"/>
              <a:gd name="connsiteY4" fmla="*/ 533400 h 984250"/>
              <a:gd name="connsiteX5" fmla="*/ 1028700 w 1143470"/>
              <a:gd name="connsiteY5" fmla="*/ 457200 h 984250"/>
              <a:gd name="connsiteX6" fmla="*/ 717550 w 1143470"/>
              <a:gd name="connsiteY6" fmla="*/ 400050 h 984250"/>
              <a:gd name="connsiteX7" fmla="*/ 431800 w 1143470"/>
              <a:gd name="connsiteY7" fmla="*/ 361950 h 984250"/>
              <a:gd name="connsiteX8" fmla="*/ 184150 w 1143470"/>
              <a:gd name="connsiteY8" fmla="*/ 241300 h 984250"/>
              <a:gd name="connsiteX9" fmla="*/ 0 w 1143470"/>
              <a:gd name="connsiteY9" fmla="*/ 0 h 984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143470" h="984250">
                <a:moveTo>
                  <a:pt x="1143000" y="984250"/>
                </a:moveTo>
                <a:lnTo>
                  <a:pt x="1143000" y="806450"/>
                </a:lnTo>
                <a:cubicBezTo>
                  <a:pt x="1143000" y="752475"/>
                  <a:pt x="1144058" y="693208"/>
                  <a:pt x="1143000" y="660400"/>
                </a:cubicBezTo>
                <a:cubicBezTo>
                  <a:pt x="1141942" y="627592"/>
                  <a:pt x="1140883" y="630767"/>
                  <a:pt x="1136650" y="609600"/>
                </a:cubicBezTo>
                <a:cubicBezTo>
                  <a:pt x="1132417" y="588433"/>
                  <a:pt x="1135592" y="558800"/>
                  <a:pt x="1117600" y="533400"/>
                </a:cubicBezTo>
                <a:cubicBezTo>
                  <a:pt x="1099608" y="508000"/>
                  <a:pt x="1095375" y="479425"/>
                  <a:pt x="1028700" y="457200"/>
                </a:cubicBezTo>
                <a:cubicBezTo>
                  <a:pt x="962025" y="434975"/>
                  <a:pt x="817033" y="415925"/>
                  <a:pt x="717550" y="400050"/>
                </a:cubicBezTo>
                <a:cubicBezTo>
                  <a:pt x="618067" y="384175"/>
                  <a:pt x="520700" y="388408"/>
                  <a:pt x="431800" y="361950"/>
                </a:cubicBezTo>
                <a:cubicBezTo>
                  <a:pt x="342900" y="335492"/>
                  <a:pt x="256117" y="301625"/>
                  <a:pt x="184150" y="241300"/>
                </a:cubicBezTo>
                <a:cubicBezTo>
                  <a:pt x="112183" y="180975"/>
                  <a:pt x="56091" y="90487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6605D96-CF3C-A96A-93ED-9E006C72FD53}"/>
              </a:ext>
            </a:extLst>
          </p:cNvPr>
          <p:cNvSpPr txBox="1"/>
          <p:nvPr/>
        </p:nvSpPr>
        <p:spPr>
          <a:xfrm>
            <a:off x="6200077" y="1179034"/>
            <a:ext cx="1150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A23CA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A23CA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it-IT" sz="2400" dirty="0">
                <a:solidFill>
                  <a:srgbClr val="A23CA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400" dirty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2400" dirty="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1350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5" grpId="0" animBg="1"/>
      <p:bldP spid="6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tangolo con angoli arrotondati 22">
            <a:extLst>
              <a:ext uri="{FF2B5EF4-FFF2-40B4-BE49-F238E27FC236}">
                <a16:creationId xmlns:a16="http://schemas.microsoft.com/office/drawing/2014/main" id="{CCF0218F-0F13-4115-901F-BC2BA104C439}"/>
              </a:ext>
            </a:extLst>
          </p:cNvPr>
          <p:cNvSpPr/>
          <p:nvPr/>
        </p:nvSpPr>
        <p:spPr>
          <a:xfrm>
            <a:off x="7791795" y="1539697"/>
            <a:ext cx="886538" cy="1191372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ttangolo con angoli arrotondati 21">
            <a:extLst>
              <a:ext uri="{FF2B5EF4-FFF2-40B4-BE49-F238E27FC236}">
                <a16:creationId xmlns:a16="http://schemas.microsoft.com/office/drawing/2014/main" id="{79207C4A-2F3C-408D-89E9-AE4527EC1CD3}"/>
              </a:ext>
            </a:extLst>
          </p:cNvPr>
          <p:cNvSpPr/>
          <p:nvPr/>
        </p:nvSpPr>
        <p:spPr>
          <a:xfrm>
            <a:off x="9906000" y="1540933"/>
            <a:ext cx="685800" cy="119137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CBECB521-D25D-4C8E-80FA-DD48C9E416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4921" y="82263"/>
            <a:ext cx="10515600" cy="662397"/>
          </a:xfrm>
        </p:spPr>
        <p:txBody>
          <a:bodyPr/>
          <a:lstStyle/>
          <a:p>
            <a:r>
              <a:rPr lang="en-US" dirty="0"/>
              <a:t>Increasing</a:t>
            </a:r>
            <a:r>
              <a:rPr lang="en-US" i="1" dirty="0"/>
              <a:t> I</a:t>
            </a:r>
            <a:r>
              <a:rPr lang="en-US" i="1" baseline="-25000" dirty="0"/>
              <a:t>2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BD32E6F-0687-489B-A813-ED46961C1D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067627E-B592-48BC-87DA-36BC4BF5D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E8E0C4F-167B-43B3-A50C-D1E4CD3C46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83721" y="866094"/>
            <a:ext cx="5124450" cy="336232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8628AA2-63CF-48D8-9DAC-31E04E404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324261"/>
              </p:ext>
            </p:extLst>
          </p:nvPr>
        </p:nvGraphicFramePr>
        <p:xfrm>
          <a:off x="1491773" y="5139013"/>
          <a:ext cx="2892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95280" imgH="482400" progId="Equation.DSMT4">
                  <p:embed/>
                </p:oleObj>
              </mc:Choice>
              <mc:Fallback>
                <p:oleObj name="Equation" r:id="rId5" imgW="1295280" imgH="4824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BC14A231-3E3C-4C3D-A9D1-888957594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91773" y="5139013"/>
                        <a:ext cx="28924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43B05AC0-E4C4-4130-8AD6-4F7B13155AE6}"/>
              </a:ext>
            </a:extLst>
          </p:cNvPr>
          <p:cNvSpPr txBox="1"/>
          <p:nvPr/>
        </p:nvSpPr>
        <p:spPr>
          <a:xfrm>
            <a:off x="754921" y="4228419"/>
            <a:ext cx="43178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,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creases of the same amount, th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creases:</a:t>
            </a:r>
          </a:p>
        </p:txBody>
      </p:sp>
      <p:pic>
        <p:nvPicPr>
          <p:cNvPr id="19" name="Elemento grafico 18">
            <a:extLst>
              <a:ext uri="{FF2B5EF4-FFF2-40B4-BE49-F238E27FC236}">
                <a16:creationId xmlns:a16="http://schemas.microsoft.com/office/drawing/2014/main" id="{507A1712-FB13-4358-BB78-9A908CF1818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297576" y="3141641"/>
            <a:ext cx="5600700" cy="2867025"/>
          </a:xfrm>
          <a:prstGeom prst="rect">
            <a:avLst/>
          </a:prstGeom>
        </p:spPr>
      </p:pic>
      <p:pic>
        <p:nvPicPr>
          <p:cNvPr id="20" name="Elemento grafico 19">
            <a:extLst>
              <a:ext uri="{FF2B5EF4-FFF2-40B4-BE49-F238E27FC236}">
                <a16:creationId xmlns:a16="http://schemas.microsoft.com/office/drawing/2014/main" id="{EF38A4DB-48DB-44ED-8173-6CE8B2A48B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6829992" y="3079989"/>
            <a:ext cx="4171950" cy="2686050"/>
          </a:xfrm>
          <a:prstGeom prst="rect">
            <a:avLst/>
          </a:prstGeom>
        </p:spPr>
      </p:pic>
      <p:pic>
        <p:nvPicPr>
          <p:cNvPr id="21" name="Elemento grafico 20">
            <a:extLst>
              <a:ext uri="{FF2B5EF4-FFF2-40B4-BE49-F238E27FC236}">
                <a16:creationId xmlns:a16="http://schemas.microsoft.com/office/drawing/2014/main" id="{13271799-BB17-4441-A43A-67FFF8B3B02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7420505" y="3103544"/>
            <a:ext cx="4200525" cy="2686050"/>
          </a:xfrm>
          <a:prstGeom prst="rect">
            <a:avLst/>
          </a:prstGeom>
        </p:spPr>
      </p:pic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01D2FBA0-84AC-4EC1-A419-07CF97DF8778}"/>
              </a:ext>
            </a:extLst>
          </p:cNvPr>
          <p:cNvSpPr txBox="1"/>
          <p:nvPr/>
        </p:nvSpPr>
        <p:spPr>
          <a:xfrm>
            <a:off x="5373280" y="1907520"/>
            <a:ext cx="23224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: </a:t>
            </a:r>
          </a:p>
        </p:txBody>
      </p:sp>
      <p:sp>
        <p:nvSpPr>
          <p:cNvPr id="26" name="Freccia in giù 25">
            <a:extLst>
              <a:ext uri="{FF2B5EF4-FFF2-40B4-BE49-F238E27FC236}">
                <a16:creationId xmlns:a16="http://schemas.microsoft.com/office/drawing/2014/main" id="{38C8B9E4-5DC2-410C-8266-75DAE1C08067}"/>
              </a:ext>
            </a:extLst>
          </p:cNvPr>
          <p:cNvSpPr/>
          <p:nvPr/>
        </p:nvSpPr>
        <p:spPr>
          <a:xfrm rot="18447958">
            <a:off x="6605767" y="2488572"/>
            <a:ext cx="435386" cy="50487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igura a mano libera: forma 27">
            <a:extLst>
              <a:ext uri="{FF2B5EF4-FFF2-40B4-BE49-F238E27FC236}">
                <a16:creationId xmlns:a16="http://schemas.microsoft.com/office/drawing/2014/main" id="{FECDD81A-F52A-491B-897F-BEF3969E387B}"/>
              </a:ext>
            </a:extLst>
          </p:cNvPr>
          <p:cNvSpPr/>
          <p:nvPr/>
        </p:nvSpPr>
        <p:spPr>
          <a:xfrm>
            <a:off x="1122325" y="1750408"/>
            <a:ext cx="846744" cy="116435"/>
          </a:xfrm>
          <a:custGeom>
            <a:avLst/>
            <a:gdLst>
              <a:gd name="connsiteX0" fmla="*/ 0 w 846744"/>
              <a:gd name="connsiteY0" fmla="*/ 0 h 116435"/>
              <a:gd name="connsiteX1" fmla="*/ 150906 w 846744"/>
              <a:gd name="connsiteY1" fmla="*/ 15703 h 116435"/>
              <a:gd name="connsiteX2" fmla="*/ 424956 w 846744"/>
              <a:gd name="connsiteY2" fmla="*/ 52240 h 116435"/>
              <a:gd name="connsiteX3" fmla="*/ 846745 w 846744"/>
              <a:gd name="connsiteY3" fmla="*/ 116436 h 1164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6744" h="116435">
                <a:moveTo>
                  <a:pt x="0" y="0"/>
                </a:moveTo>
                <a:cubicBezTo>
                  <a:pt x="42501" y="3984"/>
                  <a:pt x="85184" y="7984"/>
                  <a:pt x="150906" y="15703"/>
                </a:cubicBezTo>
                <a:cubicBezTo>
                  <a:pt x="216627" y="23422"/>
                  <a:pt x="304853" y="34789"/>
                  <a:pt x="424956" y="52240"/>
                </a:cubicBezTo>
                <a:cubicBezTo>
                  <a:pt x="545060" y="69691"/>
                  <a:pt x="695724" y="93036"/>
                  <a:pt x="846745" y="116436"/>
                </a:cubicBezTo>
              </a:path>
            </a:pathLst>
          </a:custGeom>
          <a:noFill/>
          <a:ln w="38100" cap="rnd">
            <a:solidFill>
              <a:srgbClr val="80008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9" name="Figura a mano libera: forma 28">
            <a:extLst>
              <a:ext uri="{FF2B5EF4-FFF2-40B4-BE49-F238E27FC236}">
                <a16:creationId xmlns:a16="http://schemas.microsoft.com/office/drawing/2014/main" id="{3FCDCC64-1A6C-4E19-8553-C1D02F90C7C2}"/>
              </a:ext>
            </a:extLst>
          </p:cNvPr>
          <p:cNvSpPr/>
          <p:nvPr/>
        </p:nvSpPr>
        <p:spPr>
          <a:xfrm>
            <a:off x="1147915" y="3103543"/>
            <a:ext cx="893531" cy="143143"/>
          </a:xfrm>
          <a:custGeom>
            <a:avLst/>
            <a:gdLst>
              <a:gd name="connsiteX0" fmla="*/ 0 w 893531"/>
              <a:gd name="connsiteY0" fmla="*/ 210093 h 210092"/>
              <a:gd name="connsiteX1" fmla="*/ 251447 w 893531"/>
              <a:gd name="connsiteY1" fmla="*/ 167021 h 210092"/>
              <a:gd name="connsiteX2" fmla="*/ 642101 w 893531"/>
              <a:gd name="connsiteY2" fmla="*/ 76333 h 210092"/>
              <a:gd name="connsiteX3" fmla="*/ 893532 w 893531"/>
              <a:gd name="connsiteY3" fmla="*/ 0 h 2100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93531" h="210092">
                <a:moveTo>
                  <a:pt x="0" y="210093"/>
                </a:moveTo>
                <a:cubicBezTo>
                  <a:pt x="68352" y="200292"/>
                  <a:pt x="136696" y="190481"/>
                  <a:pt x="251447" y="167021"/>
                </a:cubicBezTo>
                <a:cubicBezTo>
                  <a:pt x="366198" y="143561"/>
                  <a:pt x="527351" y="106442"/>
                  <a:pt x="642101" y="76333"/>
                </a:cubicBezTo>
                <a:cubicBezTo>
                  <a:pt x="756851" y="46215"/>
                  <a:pt x="825194" y="23108"/>
                  <a:pt x="893532" y="0"/>
                </a:cubicBezTo>
              </a:path>
            </a:pathLst>
          </a:custGeom>
          <a:noFill/>
          <a:ln w="38100" cap="rnd">
            <a:solidFill>
              <a:srgbClr val="00FF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pic>
        <p:nvPicPr>
          <p:cNvPr id="30" name="Elemento grafico 29">
            <a:extLst>
              <a:ext uri="{FF2B5EF4-FFF2-40B4-BE49-F238E27FC236}">
                <a16:creationId xmlns:a16="http://schemas.microsoft.com/office/drawing/2014/main" id="{86D9766A-5F5F-40D9-98DB-BDEE7C0BFC1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7879724" y="781339"/>
            <a:ext cx="3482236" cy="214836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3F1FD24-FEF2-C624-97BF-8E3C66597D0C}"/>
              </a:ext>
            </a:extLst>
          </p:cNvPr>
          <p:cNvSpPr txBox="1"/>
          <p:nvPr/>
        </p:nvSpPr>
        <p:spPr>
          <a:xfrm>
            <a:off x="1147915" y="550506"/>
            <a:ext cx="11506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A23CA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A23CA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it-IT" sz="2400" dirty="0">
                <a:solidFill>
                  <a:srgbClr val="A23CA4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400" dirty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00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2400" dirty="0">
              <a:solidFill>
                <a:srgbClr val="00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3444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2" grpId="0" animBg="1"/>
      <p:bldP spid="8" grpId="0"/>
      <p:bldP spid="25" grpId="0"/>
      <p:bldP spid="26" grpId="0" animBg="1"/>
      <p:bldP spid="28" grpId="0" animBg="1"/>
      <p:bldP spid="29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75</Words>
  <Application>Microsoft Office PowerPoint</Application>
  <PresentationFormat>Widescreen</PresentationFormat>
  <Paragraphs>375</Paragraphs>
  <Slides>41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7" baseType="lpstr">
      <vt:lpstr>Arial</vt:lpstr>
      <vt:lpstr>Calibri</vt:lpstr>
      <vt:lpstr>Cambria Math</vt:lpstr>
      <vt:lpstr>Symbol</vt:lpstr>
      <vt:lpstr>Tema di Office</vt:lpstr>
      <vt:lpstr>Equation</vt:lpstr>
      <vt:lpstr>Comparators </vt:lpstr>
      <vt:lpstr>Continuous-time vs dynamic comparator </vt:lpstr>
      <vt:lpstr>Comparators: amplifier-based implementations</vt:lpstr>
      <vt:lpstr>Regenerative comparators: hysteresis</vt:lpstr>
      <vt:lpstr>Commercial products</vt:lpstr>
      <vt:lpstr>Compact comparator cell for Systems on a Chip</vt:lpstr>
      <vt:lpstr>Analysis of the four-transistor hysteresis cell: starting point</vt:lpstr>
      <vt:lpstr>Analysis of the 4-transistor cell</vt:lpstr>
      <vt:lpstr>Increasing I2</vt:lpstr>
      <vt:lpstr>Increasing I2</vt:lpstr>
      <vt:lpstr>V2 reaches the threshold</vt:lpstr>
      <vt:lpstr>V2 reaches the threshold</vt:lpstr>
      <vt:lpstr>Starting from the other extreme</vt:lpstr>
      <vt:lpstr>Putting the two behaviors together:</vt:lpstr>
      <vt:lpstr>Phenomena that happen when V2 overcome Vt</vt:lpstr>
      <vt:lpstr>Positive feedback loop: small signal analysis</vt:lpstr>
      <vt:lpstr>Positive feedback loop: dc instability</vt:lpstr>
      <vt:lpstr>The effect of positive feedback</vt:lpstr>
      <vt:lpstr>The "click"</vt:lpstr>
      <vt:lpstr>The two stable characteristics </vt:lpstr>
      <vt:lpstr>Non regenerative case (no hysteresis)</vt:lpstr>
      <vt:lpstr>A simple comparator based on the 4-transistor hysteresis cell</vt:lpstr>
      <vt:lpstr>Calculation of the comparator upper thresholds</vt:lpstr>
      <vt:lpstr>Calculation of the comparator upper thresholds</vt:lpstr>
      <vt:lpstr>Complete characteristics of the comparator</vt:lpstr>
      <vt:lpstr>Minimum achievable hysteresis</vt:lpstr>
      <vt:lpstr>How to obtain a comparator with very low hysteresis</vt:lpstr>
      <vt:lpstr>A simple low-frequency VCO based on comparator hysteresis</vt:lpstr>
      <vt:lpstr>Calculation of the oscillator frequency</vt:lpstr>
      <vt:lpstr>Implementation with "current starved" inverter</vt:lpstr>
      <vt:lpstr>A simple voltage-to-current converter</vt:lpstr>
      <vt:lpstr>StrongARM Comparator</vt:lpstr>
      <vt:lpstr>Reset Phase</vt:lpstr>
      <vt:lpstr>Amplification Phase</vt:lpstr>
      <vt:lpstr>Amplification Phase</vt:lpstr>
      <vt:lpstr>Amplification Phase</vt:lpstr>
      <vt:lpstr>Regeneration phase (1/2)</vt:lpstr>
      <vt:lpstr>Regeneration phase (1/2)</vt:lpstr>
      <vt:lpstr>Regeneration phase (2/2)</vt:lpstr>
      <vt:lpstr>Regeneration phase (2/2)</vt:lpstr>
      <vt:lpstr>(Next) Reset Phas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Alessandro Catania</cp:lastModifiedBy>
  <cp:revision>640</cp:revision>
  <dcterms:created xsi:type="dcterms:W3CDTF">2015-02-03T16:10:37Z</dcterms:created>
  <dcterms:modified xsi:type="dcterms:W3CDTF">2023-02-09T08:34:14Z</dcterms:modified>
</cp:coreProperties>
</file>